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theme/themeOverride4.xml" ContentType="application/vnd.openxmlformats-officedocument.themeOverr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Override2.xml" ContentType="application/vnd.openxmlformats-officedocument.themeOverride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  <p:sldMasterId id="2147483665" r:id="rId3"/>
  </p:sldMasterIdLst>
  <p:sldIdLst>
    <p:sldId id="339" r:id="rId4"/>
    <p:sldId id="258" r:id="rId5"/>
    <p:sldId id="328" r:id="rId6"/>
    <p:sldId id="304" r:id="rId7"/>
    <p:sldId id="284" r:id="rId8"/>
    <p:sldId id="305" r:id="rId9"/>
    <p:sldId id="314" r:id="rId10"/>
    <p:sldId id="285" r:id="rId11"/>
    <p:sldId id="330" r:id="rId12"/>
    <p:sldId id="315" r:id="rId13"/>
    <p:sldId id="336" r:id="rId14"/>
    <p:sldId id="338" r:id="rId15"/>
    <p:sldId id="320" r:id="rId16"/>
    <p:sldId id="321" r:id="rId17"/>
    <p:sldId id="335" r:id="rId18"/>
    <p:sldId id="325" r:id="rId19"/>
    <p:sldId id="334" r:id="rId20"/>
    <p:sldId id="318" r:id="rId21"/>
  </p:sldIdLst>
  <p:sldSz cx="9144000" cy="6858000" type="screen4x3"/>
  <p:notesSz cx="6858000" cy="9144000"/>
  <p:custDataLst>
    <p:tags r:id="rId22"/>
  </p:custDataLst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00FF"/>
    <a:srgbClr val="00040C"/>
    <a:srgbClr val="FF0000"/>
    <a:srgbClr val="FFCCFF"/>
    <a:srgbClr val="000099"/>
    <a:srgbClr val="009900"/>
    <a:srgbClr val="CC0066"/>
    <a:srgbClr val="A71F8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815" autoAdjust="0"/>
    <p:restoredTop sz="94660"/>
  </p:normalViewPr>
  <p:slideViewPr>
    <p:cSldViewPr>
      <p:cViewPr>
        <p:scale>
          <a:sx n="76" d="100"/>
          <a:sy n="76" d="100"/>
        </p:scale>
        <p:origin x="-390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vi-VN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vi-VN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6D18CD8-F165-480D-AEC4-17B3733FCA41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1EE95-0C5C-461A-8985-8AAAB8A4670A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69C0A-D5E1-4041-83C2-55762A1CDD7A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62 w 2123"/>
                <a:gd name="T1" fmla="*/ 746 h 1696"/>
                <a:gd name="T2" fmla="*/ 526 w 2123"/>
                <a:gd name="T3" fmla="*/ 489 h 1696"/>
                <a:gd name="T4" fmla="*/ 652 w 2123"/>
                <a:gd name="T5" fmla="*/ 284 h 1696"/>
                <a:gd name="T6" fmla="*/ 897 w 2123"/>
                <a:gd name="T7" fmla="*/ 421 h 1696"/>
                <a:gd name="T8" fmla="*/ 1178 w 2123"/>
                <a:gd name="T9" fmla="*/ 621 h 1696"/>
                <a:gd name="T10" fmla="*/ 1436 w 2123"/>
                <a:gd name="T11" fmla="*/ 793 h 1696"/>
                <a:gd name="T12" fmla="*/ 1746 w 2123"/>
                <a:gd name="T13" fmla="*/ 973 h 1696"/>
                <a:gd name="T14" fmla="*/ 1824 w 2123"/>
                <a:gd name="T15" fmla="*/ 1011 h 1696"/>
                <a:gd name="T16" fmla="*/ 1781 w 2123"/>
                <a:gd name="T17" fmla="*/ 969 h 1696"/>
                <a:gd name="T18" fmla="*/ 1369 w 2123"/>
                <a:gd name="T19" fmla="*/ 717 h 1696"/>
                <a:gd name="T20" fmla="*/ 1053 w 2123"/>
                <a:gd name="T21" fmla="*/ 489 h 1696"/>
                <a:gd name="T22" fmla="*/ 699 w 2123"/>
                <a:gd name="T23" fmla="*/ 235 h 1696"/>
                <a:gd name="T24" fmla="*/ 969 w 2123"/>
                <a:gd name="T25" fmla="*/ 222 h 1696"/>
                <a:gd name="T26" fmla="*/ 1245 w 2123"/>
                <a:gd name="T27" fmla="*/ 227 h 1696"/>
                <a:gd name="T28" fmla="*/ 1566 w 2123"/>
                <a:gd name="T29" fmla="*/ 192 h 1696"/>
                <a:gd name="T30" fmla="*/ 2057 w 2123"/>
                <a:gd name="T31" fmla="*/ 140 h 1696"/>
                <a:gd name="T32" fmla="*/ 2010 w 2123"/>
                <a:gd name="T33" fmla="*/ 124 h 1696"/>
                <a:gd name="T34" fmla="*/ 1495 w 2123"/>
                <a:gd name="T35" fmla="*/ 184 h 1696"/>
                <a:gd name="T36" fmla="*/ 1172 w 2123"/>
                <a:gd name="T37" fmla="*/ 197 h 1696"/>
                <a:gd name="T38" fmla="*/ 735 w 2123"/>
                <a:gd name="T39" fmla="*/ 184 h 1696"/>
                <a:gd name="T40" fmla="*/ 795 w 2123"/>
                <a:gd name="T41" fmla="*/ 163 h 1696"/>
                <a:gd name="T42" fmla="*/ 1106 w 2123"/>
                <a:gd name="T43" fmla="*/ 0 h 1696"/>
                <a:gd name="T44" fmla="*/ 1053 w 2123"/>
                <a:gd name="T45" fmla="*/ 22 h 1696"/>
                <a:gd name="T46" fmla="*/ 980 w 2123"/>
                <a:gd name="T47" fmla="*/ 60 h 1696"/>
                <a:gd name="T48" fmla="*/ 831 w 2123"/>
                <a:gd name="T49" fmla="*/ 137 h 1696"/>
                <a:gd name="T50" fmla="*/ 652 w 2123"/>
                <a:gd name="T51" fmla="*/ 201 h 1696"/>
                <a:gd name="T52" fmla="*/ 616 w 2123"/>
                <a:gd name="T53" fmla="*/ 257 h 1696"/>
                <a:gd name="T54" fmla="*/ 293 w 2123"/>
                <a:gd name="T55" fmla="*/ 421 h 1696"/>
                <a:gd name="T56" fmla="*/ 0 w 2123"/>
                <a:gd name="T57" fmla="*/ 519 h 1696"/>
                <a:gd name="T58" fmla="*/ 0 w 2123"/>
                <a:gd name="T59" fmla="*/ 523 h 1696"/>
                <a:gd name="T60" fmla="*/ 0 w 2123"/>
                <a:gd name="T61" fmla="*/ 549 h 1696"/>
                <a:gd name="T62" fmla="*/ 288 w 2123"/>
                <a:gd name="T63" fmla="*/ 454 h 1696"/>
                <a:gd name="T64" fmla="*/ 574 w 2123"/>
                <a:gd name="T65" fmla="*/ 308 h 1696"/>
                <a:gd name="T66" fmla="*/ 490 w 2123"/>
                <a:gd name="T67" fmla="*/ 480 h 1696"/>
                <a:gd name="T68" fmla="*/ 508 w 2123"/>
                <a:gd name="T69" fmla="*/ 712 h 1696"/>
                <a:gd name="T70" fmla="*/ 448 w 2123"/>
                <a:gd name="T71" fmla="*/ 835 h 1696"/>
                <a:gd name="T72" fmla="*/ 317 w 2123"/>
                <a:gd name="T73" fmla="*/ 1059 h 1696"/>
                <a:gd name="T74" fmla="*/ 311 w 2123"/>
                <a:gd name="T75" fmla="*/ 1213 h 1696"/>
                <a:gd name="T76" fmla="*/ 317 w 2123"/>
                <a:gd name="T77" fmla="*/ 1213 h 1696"/>
                <a:gd name="T78" fmla="*/ 335 w 2123"/>
                <a:gd name="T79" fmla="*/ 1111 h 1696"/>
                <a:gd name="T80" fmla="*/ 562 w 2123"/>
                <a:gd name="T81" fmla="*/ 746 h 1696"/>
                <a:gd name="T82" fmla="*/ 562 w 2123"/>
                <a:gd name="T83" fmla="*/ 746 h 16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9 w 969"/>
                <a:gd name="T1" fmla="*/ 1204 h 1192"/>
                <a:gd name="T2" fmla="*/ 502 w 969"/>
                <a:gd name="T3" fmla="*/ 1210 h 1192"/>
                <a:gd name="T4" fmla="*/ 592 w 969"/>
                <a:gd name="T5" fmla="*/ 1168 h 1192"/>
                <a:gd name="T6" fmla="*/ 831 w 969"/>
                <a:gd name="T7" fmla="*/ 1103 h 1192"/>
                <a:gd name="T8" fmla="*/ 957 w 969"/>
                <a:gd name="T9" fmla="*/ 1073 h 1192"/>
                <a:gd name="T10" fmla="*/ 777 w 969"/>
                <a:gd name="T11" fmla="*/ 1004 h 1192"/>
                <a:gd name="T12" fmla="*/ 568 w 969"/>
                <a:gd name="T13" fmla="*/ 965 h 1192"/>
                <a:gd name="T14" fmla="*/ 203 w 969"/>
                <a:gd name="T15" fmla="*/ 983 h 1192"/>
                <a:gd name="T16" fmla="*/ 305 w 969"/>
                <a:gd name="T17" fmla="*/ 905 h 1192"/>
                <a:gd name="T18" fmla="*/ 508 w 969"/>
                <a:gd name="T19" fmla="*/ 815 h 1192"/>
                <a:gd name="T20" fmla="*/ 712 w 969"/>
                <a:gd name="T21" fmla="*/ 683 h 1192"/>
                <a:gd name="T22" fmla="*/ 718 w 969"/>
                <a:gd name="T23" fmla="*/ 683 h 1192"/>
                <a:gd name="T24" fmla="*/ 730 w 969"/>
                <a:gd name="T25" fmla="*/ 677 h 1192"/>
                <a:gd name="T26" fmla="*/ 771 w 969"/>
                <a:gd name="T27" fmla="*/ 659 h 1192"/>
                <a:gd name="T28" fmla="*/ 795 w 969"/>
                <a:gd name="T29" fmla="*/ 653 h 1192"/>
                <a:gd name="T30" fmla="*/ 807 w 969"/>
                <a:gd name="T31" fmla="*/ 641 h 1192"/>
                <a:gd name="T32" fmla="*/ 813 w 969"/>
                <a:gd name="T33" fmla="*/ 629 h 1192"/>
                <a:gd name="T34" fmla="*/ 807 w 969"/>
                <a:gd name="T35" fmla="*/ 623 h 1192"/>
                <a:gd name="T36" fmla="*/ 801 w 969"/>
                <a:gd name="T37" fmla="*/ 611 h 1192"/>
                <a:gd name="T38" fmla="*/ 801 w 969"/>
                <a:gd name="T39" fmla="*/ 581 h 1192"/>
                <a:gd name="T40" fmla="*/ 813 w 969"/>
                <a:gd name="T41" fmla="*/ 551 h 1192"/>
                <a:gd name="T42" fmla="*/ 825 w 969"/>
                <a:gd name="T43" fmla="*/ 521 h 1192"/>
                <a:gd name="T44" fmla="*/ 843 w 969"/>
                <a:gd name="T45" fmla="*/ 491 h 1192"/>
                <a:gd name="T46" fmla="*/ 857 w 969"/>
                <a:gd name="T47" fmla="*/ 461 h 1192"/>
                <a:gd name="T48" fmla="*/ 865 w 969"/>
                <a:gd name="T49" fmla="*/ 443 h 1192"/>
                <a:gd name="T50" fmla="*/ 873 w 969"/>
                <a:gd name="T51" fmla="*/ 437 h 1192"/>
                <a:gd name="T52" fmla="*/ 873 w 969"/>
                <a:gd name="T53" fmla="*/ 353 h 1192"/>
                <a:gd name="T54" fmla="*/ 873 w 969"/>
                <a:gd name="T55" fmla="*/ 347 h 1192"/>
                <a:gd name="T56" fmla="*/ 879 w 969"/>
                <a:gd name="T57" fmla="*/ 341 h 1192"/>
                <a:gd name="T58" fmla="*/ 897 w 969"/>
                <a:gd name="T59" fmla="*/ 311 h 1192"/>
                <a:gd name="T60" fmla="*/ 909 w 969"/>
                <a:gd name="T61" fmla="*/ 275 h 1192"/>
                <a:gd name="T62" fmla="*/ 921 w 969"/>
                <a:gd name="T63" fmla="*/ 245 h 1192"/>
                <a:gd name="T64" fmla="*/ 927 w 969"/>
                <a:gd name="T65" fmla="*/ 233 h 1192"/>
                <a:gd name="T66" fmla="*/ 933 w 969"/>
                <a:gd name="T67" fmla="*/ 221 h 1192"/>
                <a:gd name="T68" fmla="*/ 951 w 969"/>
                <a:gd name="T69" fmla="*/ 173 h 1192"/>
                <a:gd name="T70" fmla="*/ 969 w 969"/>
                <a:gd name="T71" fmla="*/ 137 h 1192"/>
                <a:gd name="T72" fmla="*/ 975 w 969"/>
                <a:gd name="T73" fmla="*/ 125 h 1192"/>
                <a:gd name="T74" fmla="*/ 975 w 969"/>
                <a:gd name="T75" fmla="*/ 119 h 1192"/>
                <a:gd name="T76" fmla="*/ 993 w 969"/>
                <a:gd name="T77" fmla="*/ 0 h 1192"/>
                <a:gd name="T78" fmla="*/ 969 w 969"/>
                <a:gd name="T79" fmla="*/ 47 h 1192"/>
                <a:gd name="T80" fmla="*/ 801 w 969"/>
                <a:gd name="T81" fmla="*/ 113 h 1192"/>
                <a:gd name="T82" fmla="*/ 724 w 969"/>
                <a:gd name="T83" fmla="*/ 161 h 1192"/>
                <a:gd name="T84" fmla="*/ 472 w 969"/>
                <a:gd name="T85" fmla="*/ 239 h 1192"/>
                <a:gd name="T86" fmla="*/ 287 w 969"/>
                <a:gd name="T87" fmla="*/ 293 h 1192"/>
                <a:gd name="T88" fmla="*/ 179 w 969"/>
                <a:gd name="T89" fmla="*/ 299 h 1192"/>
                <a:gd name="T90" fmla="*/ 12 w 969"/>
                <a:gd name="T91" fmla="*/ 491 h 1192"/>
                <a:gd name="T92" fmla="*/ 0 w 969"/>
                <a:gd name="T93" fmla="*/ 515 h 1192"/>
                <a:gd name="T94" fmla="*/ 0 w 969"/>
                <a:gd name="T95" fmla="*/ 1204 h 1192"/>
                <a:gd name="T96" fmla="*/ 96 w 969"/>
                <a:gd name="T97" fmla="*/ 1198 h 1192"/>
                <a:gd name="T98" fmla="*/ 329 w 969"/>
                <a:gd name="T99" fmla="*/ 1204 h 1192"/>
                <a:gd name="T100" fmla="*/ 329 w 969"/>
                <a:gd name="T101" fmla="*/ 1204 h 1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58 w 2176"/>
                <a:gd name="T1" fmla="*/ 779 h 1505"/>
                <a:gd name="T2" fmla="*/ 1220 w 2176"/>
                <a:gd name="T3" fmla="*/ 1247 h 1505"/>
                <a:gd name="T4" fmla="*/ 980 w 2176"/>
                <a:gd name="T5" fmla="*/ 1205 h 1505"/>
                <a:gd name="T6" fmla="*/ 741 w 2176"/>
                <a:gd name="T7" fmla="*/ 1139 h 1505"/>
                <a:gd name="T8" fmla="*/ 454 w 2176"/>
                <a:gd name="T9" fmla="*/ 1121 h 1505"/>
                <a:gd name="T10" fmla="*/ 0 w 2176"/>
                <a:gd name="T11" fmla="*/ 1091 h 1505"/>
                <a:gd name="T12" fmla="*/ 30 w 2176"/>
                <a:gd name="T13" fmla="*/ 1127 h 1505"/>
                <a:gd name="T14" fmla="*/ 508 w 2176"/>
                <a:gd name="T15" fmla="*/ 1145 h 1505"/>
                <a:gd name="T16" fmla="*/ 795 w 2176"/>
                <a:gd name="T17" fmla="*/ 1199 h 1505"/>
                <a:gd name="T18" fmla="*/ 1160 w 2176"/>
                <a:gd name="T19" fmla="*/ 1319 h 1505"/>
                <a:gd name="T20" fmla="*/ 1095 w 2176"/>
                <a:gd name="T21" fmla="*/ 1337 h 1505"/>
                <a:gd name="T22" fmla="*/ 729 w 2176"/>
                <a:gd name="T23" fmla="*/ 1523 h 1505"/>
                <a:gd name="T24" fmla="*/ 783 w 2176"/>
                <a:gd name="T25" fmla="*/ 1499 h 1505"/>
                <a:gd name="T26" fmla="*/ 885 w 2176"/>
                <a:gd name="T27" fmla="*/ 1457 h 1505"/>
                <a:gd name="T28" fmla="*/ 1046 w 2176"/>
                <a:gd name="T29" fmla="*/ 1373 h 1505"/>
                <a:gd name="T30" fmla="*/ 1244 w 2176"/>
                <a:gd name="T31" fmla="*/ 1313 h 1505"/>
                <a:gd name="T32" fmla="*/ 1297 w 2176"/>
                <a:gd name="T33" fmla="*/ 1235 h 1505"/>
                <a:gd name="T34" fmla="*/ 1674 w 2176"/>
                <a:gd name="T35" fmla="*/ 1055 h 1505"/>
                <a:gd name="T36" fmla="*/ 1979 w 2176"/>
                <a:gd name="T37" fmla="*/ 965 h 1505"/>
                <a:gd name="T38" fmla="*/ 2230 w 2176"/>
                <a:gd name="T39" fmla="*/ 833 h 1505"/>
                <a:gd name="T40" fmla="*/ 2009 w 2176"/>
                <a:gd name="T41" fmla="*/ 923 h 1505"/>
                <a:gd name="T42" fmla="*/ 1698 w 2176"/>
                <a:gd name="T43" fmla="*/ 1001 h 1505"/>
                <a:gd name="T44" fmla="*/ 1375 w 2176"/>
                <a:gd name="T45" fmla="*/ 1163 h 1505"/>
                <a:gd name="T46" fmla="*/ 1537 w 2176"/>
                <a:gd name="T47" fmla="*/ 917 h 1505"/>
                <a:gd name="T48" fmla="*/ 1662 w 2176"/>
                <a:gd name="T49" fmla="*/ 551 h 1505"/>
                <a:gd name="T50" fmla="*/ 1782 w 2176"/>
                <a:gd name="T51" fmla="*/ 378 h 1505"/>
                <a:gd name="T52" fmla="*/ 2027 w 2176"/>
                <a:gd name="T53" fmla="*/ 60 h 1505"/>
                <a:gd name="T54" fmla="*/ 2051 w 2176"/>
                <a:gd name="T55" fmla="*/ 0 h 1505"/>
                <a:gd name="T56" fmla="*/ 2021 w 2176"/>
                <a:gd name="T57" fmla="*/ 0 h 1505"/>
                <a:gd name="T58" fmla="*/ 1638 w 2176"/>
                <a:gd name="T59" fmla="*/ 486 h 1505"/>
                <a:gd name="T60" fmla="*/ 1513 w 2176"/>
                <a:gd name="T61" fmla="*/ 899 h 1505"/>
                <a:gd name="T62" fmla="*/ 1285 w 2176"/>
                <a:gd name="T63" fmla="*/ 1187 h 1505"/>
                <a:gd name="T64" fmla="*/ 1160 w 2176"/>
                <a:gd name="T65" fmla="*/ 917 h 1505"/>
                <a:gd name="T66" fmla="*/ 1034 w 2176"/>
                <a:gd name="T67" fmla="*/ 546 h 1505"/>
                <a:gd name="T68" fmla="*/ 909 w 2176"/>
                <a:gd name="T69" fmla="*/ 222 h 1505"/>
                <a:gd name="T70" fmla="*/ 807 w 2176"/>
                <a:gd name="T71" fmla="*/ 0 h 1505"/>
                <a:gd name="T72" fmla="*/ 771 w 2176"/>
                <a:gd name="T73" fmla="*/ 0 h 1505"/>
                <a:gd name="T74" fmla="*/ 927 w 2176"/>
                <a:gd name="T75" fmla="*/ 360 h 1505"/>
                <a:gd name="T76" fmla="*/ 1058 w 2176"/>
                <a:gd name="T77" fmla="*/ 779 h 1505"/>
                <a:gd name="T78" fmla="*/ 1058 w 2176"/>
                <a:gd name="T79" fmla="*/ 779 h 150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7 w 813"/>
                <a:gd name="T1" fmla="*/ 570 h 804"/>
                <a:gd name="T2" fmla="*/ 335 w 813"/>
                <a:gd name="T3" fmla="*/ 444 h 804"/>
                <a:gd name="T4" fmla="*/ 658 w 813"/>
                <a:gd name="T5" fmla="*/ 222 h 804"/>
                <a:gd name="T6" fmla="*/ 831 w 813"/>
                <a:gd name="T7" fmla="*/ 0 h 804"/>
                <a:gd name="T8" fmla="*/ 693 w 813"/>
                <a:gd name="T9" fmla="*/ 150 h 804"/>
                <a:gd name="T10" fmla="*/ 150 w 813"/>
                <a:gd name="T11" fmla="*/ 510 h 804"/>
                <a:gd name="T12" fmla="*/ 0 w 813"/>
                <a:gd name="T13" fmla="*/ 744 h 804"/>
                <a:gd name="T14" fmla="*/ 0 w 813"/>
                <a:gd name="T15" fmla="*/ 816 h 804"/>
                <a:gd name="T16" fmla="*/ 167 w 813"/>
                <a:gd name="T17" fmla="*/ 570 h 804"/>
                <a:gd name="T18" fmla="*/ 167 w 813"/>
                <a:gd name="T19" fmla="*/ 570 h 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72 w 759"/>
                <a:gd name="T1" fmla="*/ 66 h 107"/>
                <a:gd name="T2" fmla="*/ 777 w 759"/>
                <a:gd name="T3" fmla="*/ 0 h 107"/>
                <a:gd name="T4" fmla="*/ 508 w 759"/>
                <a:gd name="T5" fmla="*/ 36 h 107"/>
                <a:gd name="T6" fmla="*/ 144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72 w 759"/>
                <a:gd name="T15" fmla="*/ 66 h 107"/>
                <a:gd name="T16" fmla="*/ 472 w 759"/>
                <a:gd name="T17" fmla="*/ 66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423 w 3169"/>
                <a:gd name="T1" fmla="*/ 245 h 743"/>
                <a:gd name="T2" fmla="*/ 1776 w 3169"/>
                <a:gd name="T3" fmla="*/ 239 h 743"/>
                <a:gd name="T4" fmla="*/ 2141 w 3169"/>
                <a:gd name="T5" fmla="*/ 257 h 743"/>
                <a:gd name="T6" fmla="*/ 2565 w 3169"/>
                <a:gd name="T7" fmla="*/ 239 h 743"/>
                <a:gd name="T8" fmla="*/ 3247 w 3169"/>
                <a:gd name="T9" fmla="*/ 210 h 743"/>
                <a:gd name="T10" fmla="*/ 3193 w 3169"/>
                <a:gd name="T11" fmla="*/ 192 h 743"/>
                <a:gd name="T12" fmla="*/ 2482 w 3169"/>
                <a:gd name="T13" fmla="*/ 227 h 743"/>
                <a:gd name="T14" fmla="*/ 2051 w 3169"/>
                <a:gd name="T15" fmla="*/ 227 h 743"/>
                <a:gd name="T16" fmla="*/ 1495 w 3169"/>
                <a:gd name="T17" fmla="*/ 192 h 743"/>
                <a:gd name="T18" fmla="*/ 1579 w 3169"/>
                <a:gd name="T19" fmla="*/ 168 h 743"/>
                <a:gd name="T20" fmla="*/ 2088 w 3169"/>
                <a:gd name="T21" fmla="*/ 0 h 743"/>
                <a:gd name="T22" fmla="*/ 2009 w 3169"/>
                <a:gd name="T23" fmla="*/ 24 h 743"/>
                <a:gd name="T24" fmla="*/ 1884 w 3169"/>
                <a:gd name="T25" fmla="*/ 66 h 743"/>
                <a:gd name="T26" fmla="*/ 1644 w 3169"/>
                <a:gd name="T27" fmla="*/ 138 h 743"/>
                <a:gd name="T28" fmla="*/ 1374 w 3169"/>
                <a:gd name="T29" fmla="*/ 204 h 743"/>
                <a:gd name="T30" fmla="*/ 1298 w 3169"/>
                <a:gd name="T31" fmla="*/ 257 h 743"/>
                <a:gd name="T32" fmla="*/ 783 w 3169"/>
                <a:gd name="T33" fmla="*/ 419 h 743"/>
                <a:gd name="T34" fmla="*/ 341 w 3169"/>
                <a:gd name="T35" fmla="*/ 509 h 743"/>
                <a:gd name="T36" fmla="*/ 0 w 3169"/>
                <a:gd name="T37" fmla="*/ 629 h 743"/>
                <a:gd name="T38" fmla="*/ 305 w 3169"/>
                <a:gd name="T39" fmla="*/ 545 h 743"/>
                <a:gd name="T40" fmla="*/ 753 w 3169"/>
                <a:gd name="T41" fmla="*/ 455 h 743"/>
                <a:gd name="T42" fmla="*/ 1208 w 3169"/>
                <a:gd name="T43" fmla="*/ 317 h 743"/>
                <a:gd name="T44" fmla="*/ 1005 w 3169"/>
                <a:gd name="T45" fmla="*/ 497 h 743"/>
                <a:gd name="T46" fmla="*/ 891 w 3169"/>
                <a:gd name="T47" fmla="*/ 755 h 743"/>
                <a:gd name="T48" fmla="*/ 885 w 3169"/>
                <a:gd name="T49" fmla="*/ 755 h 743"/>
                <a:gd name="T50" fmla="*/ 957 w 3169"/>
                <a:gd name="T51" fmla="*/ 755 h 743"/>
                <a:gd name="T52" fmla="*/ 1046 w 3169"/>
                <a:gd name="T53" fmla="*/ 503 h 743"/>
                <a:gd name="T54" fmla="*/ 1327 w 3169"/>
                <a:gd name="T55" fmla="*/ 287 h 743"/>
                <a:gd name="T56" fmla="*/ 1567 w 3169"/>
                <a:gd name="T57" fmla="*/ 455 h 743"/>
                <a:gd name="T58" fmla="*/ 1812 w 3169"/>
                <a:gd name="T59" fmla="*/ 689 h 743"/>
                <a:gd name="T60" fmla="*/ 1902 w 3169"/>
                <a:gd name="T61" fmla="*/ 755 h 743"/>
                <a:gd name="T62" fmla="*/ 1967 w 3169"/>
                <a:gd name="T63" fmla="*/ 755 h 743"/>
                <a:gd name="T64" fmla="*/ 1734 w 3169"/>
                <a:gd name="T65" fmla="*/ 533 h 743"/>
                <a:gd name="T66" fmla="*/ 1423 w 3169"/>
                <a:gd name="T67" fmla="*/ 245 h 743"/>
                <a:gd name="T68" fmla="*/ 1423 w 3169"/>
                <a:gd name="T69" fmla="*/ 245 h 7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vi-VN" altLang="vi-VN" smtClean="0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vi-VN" altLang="vi-VN" smtClean="0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90 w 2153"/>
                <a:gd name="T1" fmla="*/ 863 h 1930"/>
                <a:gd name="T2" fmla="*/ 1985 w 2153"/>
                <a:gd name="T3" fmla="*/ 1031 h 1930"/>
                <a:gd name="T4" fmla="*/ 2105 w 2153"/>
                <a:gd name="T5" fmla="*/ 1180 h 1930"/>
                <a:gd name="T6" fmla="*/ 2171 w 2153"/>
                <a:gd name="T7" fmla="*/ 1264 h 1930"/>
                <a:gd name="T8" fmla="*/ 2207 w 2153"/>
                <a:gd name="T9" fmla="*/ 1312 h 1930"/>
                <a:gd name="T10" fmla="*/ 1937 w 2153"/>
                <a:gd name="T11" fmla="*/ 989 h 1930"/>
                <a:gd name="T12" fmla="*/ 1908 w 2153"/>
                <a:gd name="T13" fmla="*/ 941 h 1930"/>
                <a:gd name="T14" fmla="*/ 1828 w 2153"/>
                <a:gd name="T15" fmla="*/ 1258 h 1930"/>
                <a:gd name="T16" fmla="*/ 1814 w 2153"/>
                <a:gd name="T17" fmla="*/ 1504 h 1930"/>
                <a:gd name="T18" fmla="*/ 1866 w 2153"/>
                <a:gd name="T19" fmla="*/ 1930 h 1930"/>
                <a:gd name="T20" fmla="*/ 1835 w 2153"/>
                <a:gd name="T21" fmla="*/ 1954 h 1930"/>
                <a:gd name="T22" fmla="*/ 1788 w 2153"/>
                <a:gd name="T23" fmla="*/ 1552 h 1930"/>
                <a:gd name="T24" fmla="*/ 1770 w 2153"/>
                <a:gd name="T25" fmla="*/ 1306 h 1930"/>
                <a:gd name="T26" fmla="*/ 1807 w 2153"/>
                <a:gd name="T27" fmla="*/ 1097 h 1930"/>
                <a:gd name="T28" fmla="*/ 1814 w 2153"/>
                <a:gd name="T29" fmla="*/ 887 h 1930"/>
                <a:gd name="T30" fmla="*/ 1298 w 2153"/>
                <a:gd name="T31" fmla="*/ 1019 h 1930"/>
                <a:gd name="T32" fmla="*/ 844 w 2153"/>
                <a:gd name="T33" fmla="*/ 1144 h 1930"/>
                <a:gd name="T34" fmla="*/ 329 w 2153"/>
                <a:gd name="T35" fmla="*/ 1330 h 1930"/>
                <a:gd name="T36" fmla="*/ 18 w 2153"/>
                <a:gd name="T37" fmla="*/ 1438 h 1930"/>
                <a:gd name="T38" fmla="*/ 317 w 2153"/>
                <a:gd name="T39" fmla="*/ 1300 h 1930"/>
                <a:gd name="T40" fmla="*/ 700 w 2153"/>
                <a:gd name="T41" fmla="*/ 1156 h 1930"/>
                <a:gd name="T42" fmla="*/ 1046 w 2153"/>
                <a:gd name="T43" fmla="*/ 1049 h 1930"/>
                <a:gd name="T44" fmla="*/ 1447 w 2153"/>
                <a:gd name="T45" fmla="*/ 941 h 1930"/>
                <a:gd name="T46" fmla="*/ 1734 w 2153"/>
                <a:gd name="T47" fmla="*/ 827 h 1930"/>
                <a:gd name="T48" fmla="*/ 1369 w 2153"/>
                <a:gd name="T49" fmla="*/ 629 h 1930"/>
                <a:gd name="T50" fmla="*/ 885 w 2153"/>
                <a:gd name="T51" fmla="*/ 521 h 1930"/>
                <a:gd name="T52" fmla="*/ 233 w 2153"/>
                <a:gd name="T53" fmla="*/ 161 h 1930"/>
                <a:gd name="T54" fmla="*/ 0 w 2153"/>
                <a:gd name="T55" fmla="*/ 83 h 1930"/>
                <a:gd name="T56" fmla="*/ 335 w 2153"/>
                <a:gd name="T57" fmla="*/ 179 h 1930"/>
                <a:gd name="T58" fmla="*/ 730 w 2153"/>
                <a:gd name="T59" fmla="*/ 389 h 1930"/>
                <a:gd name="T60" fmla="*/ 957 w 2153"/>
                <a:gd name="T61" fmla="*/ 497 h 1930"/>
                <a:gd name="T62" fmla="*/ 1387 w 2153"/>
                <a:gd name="T63" fmla="*/ 599 h 1930"/>
                <a:gd name="T64" fmla="*/ 1692 w 2153"/>
                <a:gd name="T65" fmla="*/ 755 h 1930"/>
                <a:gd name="T66" fmla="*/ 1459 w 2153"/>
                <a:gd name="T67" fmla="*/ 467 h 1930"/>
                <a:gd name="T68" fmla="*/ 1316 w 2153"/>
                <a:gd name="T69" fmla="*/ 191 h 1930"/>
                <a:gd name="T70" fmla="*/ 1184 w 2153"/>
                <a:gd name="T71" fmla="*/ 0 h 1930"/>
                <a:gd name="T72" fmla="*/ 1375 w 2153"/>
                <a:gd name="T73" fmla="*/ 215 h 1930"/>
                <a:gd name="T74" fmla="*/ 1525 w 2153"/>
                <a:gd name="T75" fmla="*/ 491 h 1930"/>
                <a:gd name="T76" fmla="*/ 1788 w 2153"/>
                <a:gd name="T77" fmla="*/ 815 h 1930"/>
                <a:gd name="T78" fmla="*/ 1890 w 2153"/>
                <a:gd name="T79" fmla="*/ 863 h 1930"/>
                <a:gd name="T80" fmla="*/ 1890 w 2153"/>
                <a:gd name="T81" fmla="*/ 863 h 19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725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8800"/>
            <a:ext cx="77724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vi-VN"/>
              <a:t>Click to edit Master title style</a:t>
            </a:r>
          </a:p>
        </p:txBody>
      </p:sp>
      <p:sp>
        <p:nvSpPr>
          <p:cNvPr id="72726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vi-VN"/>
              <a:t>Click to edit Master subtitle style</a:t>
            </a:r>
          </a:p>
        </p:txBody>
      </p:sp>
      <p:sp>
        <p:nvSpPr>
          <p:cNvPr id="23" name="Rectangle 2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6A38807-8DCE-463C-A79D-3E5A33F8AC22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0D5B7-0850-4D92-B7C6-7F22BF4B7990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FB814-B475-46D6-844C-87ADC13FE3F5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8A4FA-CBEF-4630-8A8F-8E1DC12BB91F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C58FE-E8FF-4B7C-A7DF-BEC07C865B8A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03E6EC-86B1-40D6-A0E4-D9A24380D12B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611B8-E4F1-49D7-8183-9EB6A9B59D15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B903C-44A1-44E6-BF7C-C2914481A825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CAC13B-01EE-4D31-BAA7-92A7E59B38D3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8B0E88-35B0-44D0-9198-8C3D57D286D7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6F189-48D7-4ADD-92AB-02F7601CA6A9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236DD-8316-4953-9210-6867FFD657DB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vi-VN"/>
              <a:t>Click to edit Master title style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vi-VN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B04EA6-2454-44CE-AB13-58B5BE3B9FDF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3864E-BCA9-4808-8DE2-55846415FCF1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58E65-4403-4821-8E12-499110C8EC56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E7F75-5E71-4A5D-A20B-D84CC906674A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761A2-099D-4776-81BB-750E229C75A1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F8E08-04F7-4960-90BE-97EE16014FBD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BE7E2-1B2A-4FA9-9659-BCAE4E92F5DA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BE620A-3A16-4037-9EC9-452206D88CBB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395FA-FC82-45EE-BF6A-0297EF4A3D54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3ACAE-592B-4EFC-9A04-F5FB9214B39F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3C7A1-DB1B-4DC2-9A22-5EC63A0558DA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A7CD5-E1D2-4CC8-AAD9-C375FB0D6748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3F2BE0-EC54-4994-8B79-21AD2FECBCA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638E2-8F11-4E81-8049-C7A1980F93C2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E1ABF-CD18-4E6D-BC0A-F76E07D10E45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1763B-55FF-4008-9649-AD9469F41ED9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AA3C2-4BE9-49C9-A6EE-C9F84D41DACA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344B7-72D9-4B35-B2E7-E9E5B799A6CD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2E84B-5E46-4B4A-BCC0-4728E3D497CF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ext styles</a:t>
            </a:r>
          </a:p>
          <a:p>
            <a:pPr lvl="1"/>
            <a:r>
              <a:rPr lang="vi-VN" smtClean="0"/>
              <a:t>Second level</a:t>
            </a:r>
          </a:p>
          <a:p>
            <a:pPr lvl="2"/>
            <a:r>
              <a:rPr lang="vi-VN" smtClean="0"/>
              <a:t>Third level</a:t>
            </a:r>
          </a:p>
          <a:p>
            <a:pPr lvl="3"/>
            <a:r>
              <a:rPr lang="vi-VN" smtClean="0"/>
              <a:t>Fourth level</a:t>
            </a:r>
          </a:p>
          <a:p>
            <a:pPr lvl="4"/>
            <a:r>
              <a:rPr lang="vi-VN" smtClean="0"/>
              <a:t>Fifth level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37CE58BE-B266-420F-8833-43A3EFE56415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3" r:id="rId1"/>
    <p:sldLayoutId id="2147484123" r:id="rId2"/>
    <p:sldLayoutId id="2147484124" r:id="rId3"/>
    <p:sldLayoutId id="2147484125" r:id="rId4"/>
    <p:sldLayoutId id="2147484126" r:id="rId5"/>
    <p:sldLayoutId id="2147484127" r:id="rId6"/>
    <p:sldLayoutId id="2147484128" r:id="rId7"/>
    <p:sldLayoutId id="2147484129" r:id="rId8"/>
    <p:sldLayoutId id="2147484130" r:id="rId9"/>
    <p:sldLayoutId id="2147484131" r:id="rId10"/>
    <p:sldLayoutId id="214748413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71683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2057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62 w 2123"/>
                <a:gd name="T1" fmla="*/ 746 h 1696"/>
                <a:gd name="T2" fmla="*/ 526 w 2123"/>
                <a:gd name="T3" fmla="*/ 489 h 1696"/>
                <a:gd name="T4" fmla="*/ 652 w 2123"/>
                <a:gd name="T5" fmla="*/ 284 h 1696"/>
                <a:gd name="T6" fmla="*/ 897 w 2123"/>
                <a:gd name="T7" fmla="*/ 421 h 1696"/>
                <a:gd name="T8" fmla="*/ 1178 w 2123"/>
                <a:gd name="T9" fmla="*/ 621 h 1696"/>
                <a:gd name="T10" fmla="*/ 1436 w 2123"/>
                <a:gd name="T11" fmla="*/ 793 h 1696"/>
                <a:gd name="T12" fmla="*/ 1746 w 2123"/>
                <a:gd name="T13" fmla="*/ 973 h 1696"/>
                <a:gd name="T14" fmla="*/ 1824 w 2123"/>
                <a:gd name="T15" fmla="*/ 1011 h 1696"/>
                <a:gd name="T16" fmla="*/ 1781 w 2123"/>
                <a:gd name="T17" fmla="*/ 969 h 1696"/>
                <a:gd name="T18" fmla="*/ 1369 w 2123"/>
                <a:gd name="T19" fmla="*/ 717 h 1696"/>
                <a:gd name="T20" fmla="*/ 1053 w 2123"/>
                <a:gd name="T21" fmla="*/ 489 h 1696"/>
                <a:gd name="T22" fmla="*/ 699 w 2123"/>
                <a:gd name="T23" fmla="*/ 235 h 1696"/>
                <a:gd name="T24" fmla="*/ 969 w 2123"/>
                <a:gd name="T25" fmla="*/ 222 h 1696"/>
                <a:gd name="T26" fmla="*/ 1245 w 2123"/>
                <a:gd name="T27" fmla="*/ 227 h 1696"/>
                <a:gd name="T28" fmla="*/ 1566 w 2123"/>
                <a:gd name="T29" fmla="*/ 192 h 1696"/>
                <a:gd name="T30" fmla="*/ 2057 w 2123"/>
                <a:gd name="T31" fmla="*/ 140 h 1696"/>
                <a:gd name="T32" fmla="*/ 2010 w 2123"/>
                <a:gd name="T33" fmla="*/ 124 h 1696"/>
                <a:gd name="T34" fmla="*/ 1495 w 2123"/>
                <a:gd name="T35" fmla="*/ 184 h 1696"/>
                <a:gd name="T36" fmla="*/ 1172 w 2123"/>
                <a:gd name="T37" fmla="*/ 197 h 1696"/>
                <a:gd name="T38" fmla="*/ 735 w 2123"/>
                <a:gd name="T39" fmla="*/ 184 h 1696"/>
                <a:gd name="T40" fmla="*/ 795 w 2123"/>
                <a:gd name="T41" fmla="*/ 163 h 1696"/>
                <a:gd name="T42" fmla="*/ 1106 w 2123"/>
                <a:gd name="T43" fmla="*/ 0 h 1696"/>
                <a:gd name="T44" fmla="*/ 1053 w 2123"/>
                <a:gd name="T45" fmla="*/ 22 h 1696"/>
                <a:gd name="T46" fmla="*/ 980 w 2123"/>
                <a:gd name="T47" fmla="*/ 60 h 1696"/>
                <a:gd name="T48" fmla="*/ 831 w 2123"/>
                <a:gd name="T49" fmla="*/ 137 h 1696"/>
                <a:gd name="T50" fmla="*/ 652 w 2123"/>
                <a:gd name="T51" fmla="*/ 201 h 1696"/>
                <a:gd name="T52" fmla="*/ 616 w 2123"/>
                <a:gd name="T53" fmla="*/ 257 h 1696"/>
                <a:gd name="T54" fmla="*/ 293 w 2123"/>
                <a:gd name="T55" fmla="*/ 421 h 1696"/>
                <a:gd name="T56" fmla="*/ 0 w 2123"/>
                <a:gd name="T57" fmla="*/ 519 h 1696"/>
                <a:gd name="T58" fmla="*/ 0 w 2123"/>
                <a:gd name="T59" fmla="*/ 523 h 1696"/>
                <a:gd name="T60" fmla="*/ 0 w 2123"/>
                <a:gd name="T61" fmla="*/ 549 h 1696"/>
                <a:gd name="T62" fmla="*/ 288 w 2123"/>
                <a:gd name="T63" fmla="*/ 454 h 1696"/>
                <a:gd name="T64" fmla="*/ 574 w 2123"/>
                <a:gd name="T65" fmla="*/ 308 h 1696"/>
                <a:gd name="T66" fmla="*/ 490 w 2123"/>
                <a:gd name="T67" fmla="*/ 480 h 1696"/>
                <a:gd name="T68" fmla="*/ 508 w 2123"/>
                <a:gd name="T69" fmla="*/ 712 h 1696"/>
                <a:gd name="T70" fmla="*/ 448 w 2123"/>
                <a:gd name="T71" fmla="*/ 835 h 1696"/>
                <a:gd name="T72" fmla="*/ 317 w 2123"/>
                <a:gd name="T73" fmla="*/ 1059 h 1696"/>
                <a:gd name="T74" fmla="*/ 311 w 2123"/>
                <a:gd name="T75" fmla="*/ 1213 h 1696"/>
                <a:gd name="T76" fmla="*/ 317 w 2123"/>
                <a:gd name="T77" fmla="*/ 1213 h 1696"/>
                <a:gd name="T78" fmla="*/ 335 w 2123"/>
                <a:gd name="T79" fmla="*/ 1111 h 1696"/>
                <a:gd name="T80" fmla="*/ 562 w 2123"/>
                <a:gd name="T81" fmla="*/ 746 h 1696"/>
                <a:gd name="T82" fmla="*/ 562 w 2123"/>
                <a:gd name="T83" fmla="*/ 746 h 16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9 w 969"/>
                <a:gd name="T1" fmla="*/ 1204 h 1192"/>
                <a:gd name="T2" fmla="*/ 502 w 969"/>
                <a:gd name="T3" fmla="*/ 1210 h 1192"/>
                <a:gd name="T4" fmla="*/ 592 w 969"/>
                <a:gd name="T5" fmla="*/ 1168 h 1192"/>
                <a:gd name="T6" fmla="*/ 831 w 969"/>
                <a:gd name="T7" fmla="*/ 1103 h 1192"/>
                <a:gd name="T8" fmla="*/ 957 w 969"/>
                <a:gd name="T9" fmla="*/ 1073 h 1192"/>
                <a:gd name="T10" fmla="*/ 777 w 969"/>
                <a:gd name="T11" fmla="*/ 1004 h 1192"/>
                <a:gd name="T12" fmla="*/ 568 w 969"/>
                <a:gd name="T13" fmla="*/ 965 h 1192"/>
                <a:gd name="T14" fmla="*/ 203 w 969"/>
                <a:gd name="T15" fmla="*/ 983 h 1192"/>
                <a:gd name="T16" fmla="*/ 305 w 969"/>
                <a:gd name="T17" fmla="*/ 905 h 1192"/>
                <a:gd name="T18" fmla="*/ 508 w 969"/>
                <a:gd name="T19" fmla="*/ 815 h 1192"/>
                <a:gd name="T20" fmla="*/ 712 w 969"/>
                <a:gd name="T21" fmla="*/ 683 h 1192"/>
                <a:gd name="T22" fmla="*/ 718 w 969"/>
                <a:gd name="T23" fmla="*/ 683 h 1192"/>
                <a:gd name="T24" fmla="*/ 730 w 969"/>
                <a:gd name="T25" fmla="*/ 677 h 1192"/>
                <a:gd name="T26" fmla="*/ 771 w 969"/>
                <a:gd name="T27" fmla="*/ 659 h 1192"/>
                <a:gd name="T28" fmla="*/ 795 w 969"/>
                <a:gd name="T29" fmla="*/ 653 h 1192"/>
                <a:gd name="T30" fmla="*/ 807 w 969"/>
                <a:gd name="T31" fmla="*/ 641 h 1192"/>
                <a:gd name="T32" fmla="*/ 813 w 969"/>
                <a:gd name="T33" fmla="*/ 629 h 1192"/>
                <a:gd name="T34" fmla="*/ 807 w 969"/>
                <a:gd name="T35" fmla="*/ 623 h 1192"/>
                <a:gd name="T36" fmla="*/ 801 w 969"/>
                <a:gd name="T37" fmla="*/ 611 h 1192"/>
                <a:gd name="T38" fmla="*/ 801 w 969"/>
                <a:gd name="T39" fmla="*/ 581 h 1192"/>
                <a:gd name="T40" fmla="*/ 813 w 969"/>
                <a:gd name="T41" fmla="*/ 551 h 1192"/>
                <a:gd name="T42" fmla="*/ 825 w 969"/>
                <a:gd name="T43" fmla="*/ 521 h 1192"/>
                <a:gd name="T44" fmla="*/ 843 w 969"/>
                <a:gd name="T45" fmla="*/ 491 h 1192"/>
                <a:gd name="T46" fmla="*/ 857 w 969"/>
                <a:gd name="T47" fmla="*/ 461 h 1192"/>
                <a:gd name="T48" fmla="*/ 865 w 969"/>
                <a:gd name="T49" fmla="*/ 443 h 1192"/>
                <a:gd name="T50" fmla="*/ 873 w 969"/>
                <a:gd name="T51" fmla="*/ 437 h 1192"/>
                <a:gd name="T52" fmla="*/ 873 w 969"/>
                <a:gd name="T53" fmla="*/ 353 h 1192"/>
                <a:gd name="T54" fmla="*/ 873 w 969"/>
                <a:gd name="T55" fmla="*/ 347 h 1192"/>
                <a:gd name="T56" fmla="*/ 879 w 969"/>
                <a:gd name="T57" fmla="*/ 341 h 1192"/>
                <a:gd name="T58" fmla="*/ 897 w 969"/>
                <a:gd name="T59" fmla="*/ 311 h 1192"/>
                <a:gd name="T60" fmla="*/ 909 w 969"/>
                <a:gd name="T61" fmla="*/ 275 h 1192"/>
                <a:gd name="T62" fmla="*/ 921 w 969"/>
                <a:gd name="T63" fmla="*/ 245 h 1192"/>
                <a:gd name="T64" fmla="*/ 927 w 969"/>
                <a:gd name="T65" fmla="*/ 233 h 1192"/>
                <a:gd name="T66" fmla="*/ 933 w 969"/>
                <a:gd name="T67" fmla="*/ 221 h 1192"/>
                <a:gd name="T68" fmla="*/ 951 w 969"/>
                <a:gd name="T69" fmla="*/ 173 h 1192"/>
                <a:gd name="T70" fmla="*/ 969 w 969"/>
                <a:gd name="T71" fmla="*/ 137 h 1192"/>
                <a:gd name="T72" fmla="*/ 975 w 969"/>
                <a:gd name="T73" fmla="*/ 125 h 1192"/>
                <a:gd name="T74" fmla="*/ 975 w 969"/>
                <a:gd name="T75" fmla="*/ 119 h 1192"/>
                <a:gd name="T76" fmla="*/ 993 w 969"/>
                <a:gd name="T77" fmla="*/ 0 h 1192"/>
                <a:gd name="T78" fmla="*/ 969 w 969"/>
                <a:gd name="T79" fmla="*/ 47 h 1192"/>
                <a:gd name="T80" fmla="*/ 801 w 969"/>
                <a:gd name="T81" fmla="*/ 113 h 1192"/>
                <a:gd name="T82" fmla="*/ 724 w 969"/>
                <a:gd name="T83" fmla="*/ 161 h 1192"/>
                <a:gd name="T84" fmla="*/ 472 w 969"/>
                <a:gd name="T85" fmla="*/ 239 h 1192"/>
                <a:gd name="T86" fmla="*/ 287 w 969"/>
                <a:gd name="T87" fmla="*/ 293 h 1192"/>
                <a:gd name="T88" fmla="*/ 179 w 969"/>
                <a:gd name="T89" fmla="*/ 299 h 1192"/>
                <a:gd name="T90" fmla="*/ 12 w 969"/>
                <a:gd name="T91" fmla="*/ 491 h 1192"/>
                <a:gd name="T92" fmla="*/ 0 w 969"/>
                <a:gd name="T93" fmla="*/ 515 h 1192"/>
                <a:gd name="T94" fmla="*/ 0 w 969"/>
                <a:gd name="T95" fmla="*/ 1204 h 1192"/>
                <a:gd name="T96" fmla="*/ 96 w 969"/>
                <a:gd name="T97" fmla="*/ 1198 h 1192"/>
                <a:gd name="T98" fmla="*/ 329 w 969"/>
                <a:gd name="T99" fmla="*/ 1204 h 1192"/>
                <a:gd name="T100" fmla="*/ 329 w 969"/>
                <a:gd name="T101" fmla="*/ 1204 h 1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58 w 2176"/>
                <a:gd name="T1" fmla="*/ 779 h 1505"/>
                <a:gd name="T2" fmla="*/ 1220 w 2176"/>
                <a:gd name="T3" fmla="*/ 1247 h 1505"/>
                <a:gd name="T4" fmla="*/ 980 w 2176"/>
                <a:gd name="T5" fmla="*/ 1205 h 1505"/>
                <a:gd name="T6" fmla="*/ 741 w 2176"/>
                <a:gd name="T7" fmla="*/ 1139 h 1505"/>
                <a:gd name="T8" fmla="*/ 454 w 2176"/>
                <a:gd name="T9" fmla="*/ 1121 h 1505"/>
                <a:gd name="T10" fmla="*/ 0 w 2176"/>
                <a:gd name="T11" fmla="*/ 1091 h 1505"/>
                <a:gd name="T12" fmla="*/ 30 w 2176"/>
                <a:gd name="T13" fmla="*/ 1127 h 1505"/>
                <a:gd name="T14" fmla="*/ 508 w 2176"/>
                <a:gd name="T15" fmla="*/ 1145 h 1505"/>
                <a:gd name="T16" fmla="*/ 795 w 2176"/>
                <a:gd name="T17" fmla="*/ 1199 h 1505"/>
                <a:gd name="T18" fmla="*/ 1160 w 2176"/>
                <a:gd name="T19" fmla="*/ 1319 h 1505"/>
                <a:gd name="T20" fmla="*/ 1095 w 2176"/>
                <a:gd name="T21" fmla="*/ 1337 h 1505"/>
                <a:gd name="T22" fmla="*/ 729 w 2176"/>
                <a:gd name="T23" fmla="*/ 1523 h 1505"/>
                <a:gd name="T24" fmla="*/ 783 w 2176"/>
                <a:gd name="T25" fmla="*/ 1499 h 1505"/>
                <a:gd name="T26" fmla="*/ 885 w 2176"/>
                <a:gd name="T27" fmla="*/ 1457 h 1505"/>
                <a:gd name="T28" fmla="*/ 1046 w 2176"/>
                <a:gd name="T29" fmla="*/ 1373 h 1505"/>
                <a:gd name="T30" fmla="*/ 1244 w 2176"/>
                <a:gd name="T31" fmla="*/ 1313 h 1505"/>
                <a:gd name="T32" fmla="*/ 1297 w 2176"/>
                <a:gd name="T33" fmla="*/ 1235 h 1505"/>
                <a:gd name="T34" fmla="*/ 1674 w 2176"/>
                <a:gd name="T35" fmla="*/ 1055 h 1505"/>
                <a:gd name="T36" fmla="*/ 1979 w 2176"/>
                <a:gd name="T37" fmla="*/ 965 h 1505"/>
                <a:gd name="T38" fmla="*/ 2230 w 2176"/>
                <a:gd name="T39" fmla="*/ 833 h 1505"/>
                <a:gd name="T40" fmla="*/ 2009 w 2176"/>
                <a:gd name="T41" fmla="*/ 923 h 1505"/>
                <a:gd name="T42" fmla="*/ 1698 w 2176"/>
                <a:gd name="T43" fmla="*/ 1001 h 1505"/>
                <a:gd name="T44" fmla="*/ 1375 w 2176"/>
                <a:gd name="T45" fmla="*/ 1163 h 1505"/>
                <a:gd name="T46" fmla="*/ 1537 w 2176"/>
                <a:gd name="T47" fmla="*/ 917 h 1505"/>
                <a:gd name="T48" fmla="*/ 1662 w 2176"/>
                <a:gd name="T49" fmla="*/ 551 h 1505"/>
                <a:gd name="T50" fmla="*/ 1782 w 2176"/>
                <a:gd name="T51" fmla="*/ 378 h 1505"/>
                <a:gd name="T52" fmla="*/ 2027 w 2176"/>
                <a:gd name="T53" fmla="*/ 60 h 1505"/>
                <a:gd name="T54" fmla="*/ 2051 w 2176"/>
                <a:gd name="T55" fmla="*/ 0 h 1505"/>
                <a:gd name="T56" fmla="*/ 2021 w 2176"/>
                <a:gd name="T57" fmla="*/ 0 h 1505"/>
                <a:gd name="T58" fmla="*/ 1638 w 2176"/>
                <a:gd name="T59" fmla="*/ 486 h 1505"/>
                <a:gd name="T60" fmla="*/ 1513 w 2176"/>
                <a:gd name="T61" fmla="*/ 899 h 1505"/>
                <a:gd name="T62" fmla="*/ 1285 w 2176"/>
                <a:gd name="T63" fmla="*/ 1187 h 1505"/>
                <a:gd name="T64" fmla="*/ 1160 w 2176"/>
                <a:gd name="T65" fmla="*/ 917 h 1505"/>
                <a:gd name="T66" fmla="*/ 1034 w 2176"/>
                <a:gd name="T67" fmla="*/ 546 h 1505"/>
                <a:gd name="T68" fmla="*/ 909 w 2176"/>
                <a:gd name="T69" fmla="*/ 222 h 1505"/>
                <a:gd name="T70" fmla="*/ 807 w 2176"/>
                <a:gd name="T71" fmla="*/ 0 h 1505"/>
                <a:gd name="T72" fmla="*/ 771 w 2176"/>
                <a:gd name="T73" fmla="*/ 0 h 1505"/>
                <a:gd name="T74" fmla="*/ 927 w 2176"/>
                <a:gd name="T75" fmla="*/ 360 h 1505"/>
                <a:gd name="T76" fmla="*/ 1058 w 2176"/>
                <a:gd name="T77" fmla="*/ 779 h 1505"/>
                <a:gd name="T78" fmla="*/ 1058 w 2176"/>
                <a:gd name="T79" fmla="*/ 779 h 150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7 w 813"/>
                <a:gd name="T1" fmla="*/ 570 h 804"/>
                <a:gd name="T2" fmla="*/ 335 w 813"/>
                <a:gd name="T3" fmla="*/ 444 h 804"/>
                <a:gd name="T4" fmla="*/ 658 w 813"/>
                <a:gd name="T5" fmla="*/ 222 h 804"/>
                <a:gd name="T6" fmla="*/ 831 w 813"/>
                <a:gd name="T7" fmla="*/ 0 h 804"/>
                <a:gd name="T8" fmla="*/ 693 w 813"/>
                <a:gd name="T9" fmla="*/ 150 h 804"/>
                <a:gd name="T10" fmla="*/ 150 w 813"/>
                <a:gd name="T11" fmla="*/ 510 h 804"/>
                <a:gd name="T12" fmla="*/ 0 w 813"/>
                <a:gd name="T13" fmla="*/ 744 h 804"/>
                <a:gd name="T14" fmla="*/ 0 w 813"/>
                <a:gd name="T15" fmla="*/ 816 h 804"/>
                <a:gd name="T16" fmla="*/ 167 w 813"/>
                <a:gd name="T17" fmla="*/ 570 h 804"/>
                <a:gd name="T18" fmla="*/ 167 w 813"/>
                <a:gd name="T19" fmla="*/ 570 h 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72 w 759"/>
                <a:gd name="T1" fmla="*/ 66 h 107"/>
                <a:gd name="T2" fmla="*/ 777 w 759"/>
                <a:gd name="T3" fmla="*/ 0 h 107"/>
                <a:gd name="T4" fmla="*/ 508 w 759"/>
                <a:gd name="T5" fmla="*/ 36 h 107"/>
                <a:gd name="T6" fmla="*/ 144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72 w 759"/>
                <a:gd name="T15" fmla="*/ 66 h 107"/>
                <a:gd name="T16" fmla="*/ 472 w 759"/>
                <a:gd name="T17" fmla="*/ 66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423 w 3169"/>
                <a:gd name="T1" fmla="*/ 245 h 743"/>
                <a:gd name="T2" fmla="*/ 1776 w 3169"/>
                <a:gd name="T3" fmla="*/ 239 h 743"/>
                <a:gd name="T4" fmla="*/ 2141 w 3169"/>
                <a:gd name="T5" fmla="*/ 257 h 743"/>
                <a:gd name="T6" fmla="*/ 2565 w 3169"/>
                <a:gd name="T7" fmla="*/ 239 h 743"/>
                <a:gd name="T8" fmla="*/ 3247 w 3169"/>
                <a:gd name="T9" fmla="*/ 210 h 743"/>
                <a:gd name="T10" fmla="*/ 3193 w 3169"/>
                <a:gd name="T11" fmla="*/ 192 h 743"/>
                <a:gd name="T12" fmla="*/ 2482 w 3169"/>
                <a:gd name="T13" fmla="*/ 227 h 743"/>
                <a:gd name="T14" fmla="*/ 2051 w 3169"/>
                <a:gd name="T15" fmla="*/ 227 h 743"/>
                <a:gd name="T16" fmla="*/ 1495 w 3169"/>
                <a:gd name="T17" fmla="*/ 192 h 743"/>
                <a:gd name="T18" fmla="*/ 1579 w 3169"/>
                <a:gd name="T19" fmla="*/ 168 h 743"/>
                <a:gd name="T20" fmla="*/ 2088 w 3169"/>
                <a:gd name="T21" fmla="*/ 0 h 743"/>
                <a:gd name="T22" fmla="*/ 2009 w 3169"/>
                <a:gd name="T23" fmla="*/ 24 h 743"/>
                <a:gd name="T24" fmla="*/ 1884 w 3169"/>
                <a:gd name="T25" fmla="*/ 66 h 743"/>
                <a:gd name="T26" fmla="*/ 1644 w 3169"/>
                <a:gd name="T27" fmla="*/ 138 h 743"/>
                <a:gd name="T28" fmla="*/ 1374 w 3169"/>
                <a:gd name="T29" fmla="*/ 204 h 743"/>
                <a:gd name="T30" fmla="*/ 1298 w 3169"/>
                <a:gd name="T31" fmla="*/ 257 h 743"/>
                <a:gd name="T32" fmla="*/ 783 w 3169"/>
                <a:gd name="T33" fmla="*/ 419 h 743"/>
                <a:gd name="T34" fmla="*/ 341 w 3169"/>
                <a:gd name="T35" fmla="*/ 509 h 743"/>
                <a:gd name="T36" fmla="*/ 0 w 3169"/>
                <a:gd name="T37" fmla="*/ 629 h 743"/>
                <a:gd name="T38" fmla="*/ 305 w 3169"/>
                <a:gd name="T39" fmla="*/ 545 h 743"/>
                <a:gd name="T40" fmla="*/ 753 w 3169"/>
                <a:gd name="T41" fmla="*/ 455 h 743"/>
                <a:gd name="T42" fmla="*/ 1208 w 3169"/>
                <a:gd name="T43" fmla="*/ 317 h 743"/>
                <a:gd name="T44" fmla="*/ 1005 w 3169"/>
                <a:gd name="T45" fmla="*/ 497 h 743"/>
                <a:gd name="T46" fmla="*/ 891 w 3169"/>
                <a:gd name="T47" fmla="*/ 755 h 743"/>
                <a:gd name="T48" fmla="*/ 885 w 3169"/>
                <a:gd name="T49" fmla="*/ 755 h 743"/>
                <a:gd name="T50" fmla="*/ 957 w 3169"/>
                <a:gd name="T51" fmla="*/ 755 h 743"/>
                <a:gd name="T52" fmla="*/ 1046 w 3169"/>
                <a:gd name="T53" fmla="*/ 503 h 743"/>
                <a:gd name="T54" fmla="*/ 1327 w 3169"/>
                <a:gd name="T55" fmla="*/ 287 h 743"/>
                <a:gd name="T56" fmla="*/ 1567 w 3169"/>
                <a:gd name="T57" fmla="*/ 455 h 743"/>
                <a:gd name="T58" fmla="*/ 1812 w 3169"/>
                <a:gd name="T59" fmla="*/ 689 h 743"/>
                <a:gd name="T60" fmla="*/ 1902 w 3169"/>
                <a:gd name="T61" fmla="*/ 755 h 743"/>
                <a:gd name="T62" fmla="*/ 1967 w 3169"/>
                <a:gd name="T63" fmla="*/ 755 h 743"/>
                <a:gd name="T64" fmla="*/ 1734 w 3169"/>
                <a:gd name="T65" fmla="*/ 533 h 743"/>
                <a:gd name="T66" fmla="*/ 1423 w 3169"/>
                <a:gd name="T67" fmla="*/ 245 h 743"/>
                <a:gd name="T68" fmla="*/ 1423 w 3169"/>
                <a:gd name="T69" fmla="*/ 245 h 7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vi-VN" altLang="vi-VN" smtClean="0"/>
            </a:p>
          </p:txBody>
        </p:sp>
        <p:sp>
          <p:nvSpPr>
            <p:cNvPr id="2066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vi-VN" altLang="vi-VN" smtClean="0"/>
            </a:p>
          </p:txBody>
        </p:sp>
        <p:sp>
          <p:nvSpPr>
            <p:cNvPr id="71694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71695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71696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2070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699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2073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90 w 2153"/>
                <a:gd name="T1" fmla="*/ 863 h 1930"/>
                <a:gd name="T2" fmla="*/ 1985 w 2153"/>
                <a:gd name="T3" fmla="*/ 1031 h 1930"/>
                <a:gd name="T4" fmla="*/ 2105 w 2153"/>
                <a:gd name="T5" fmla="*/ 1180 h 1930"/>
                <a:gd name="T6" fmla="*/ 2171 w 2153"/>
                <a:gd name="T7" fmla="*/ 1264 h 1930"/>
                <a:gd name="T8" fmla="*/ 2207 w 2153"/>
                <a:gd name="T9" fmla="*/ 1312 h 1930"/>
                <a:gd name="T10" fmla="*/ 1937 w 2153"/>
                <a:gd name="T11" fmla="*/ 989 h 1930"/>
                <a:gd name="T12" fmla="*/ 1908 w 2153"/>
                <a:gd name="T13" fmla="*/ 941 h 1930"/>
                <a:gd name="T14" fmla="*/ 1828 w 2153"/>
                <a:gd name="T15" fmla="*/ 1258 h 1930"/>
                <a:gd name="T16" fmla="*/ 1814 w 2153"/>
                <a:gd name="T17" fmla="*/ 1504 h 1930"/>
                <a:gd name="T18" fmla="*/ 1866 w 2153"/>
                <a:gd name="T19" fmla="*/ 1930 h 1930"/>
                <a:gd name="T20" fmla="*/ 1835 w 2153"/>
                <a:gd name="T21" fmla="*/ 1954 h 1930"/>
                <a:gd name="T22" fmla="*/ 1788 w 2153"/>
                <a:gd name="T23" fmla="*/ 1552 h 1930"/>
                <a:gd name="T24" fmla="*/ 1770 w 2153"/>
                <a:gd name="T25" fmla="*/ 1306 h 1930"/>
                <a:gd name="T26" fmla="*/ 1807 w 2153"/>
                <a:gd name="T27" fmla="*/ 1097 h 1930"/>
                <a:gd name="T28" fmla="*/ 1814 w 2153"/>
                <a:gd name="T29" fmla="*/ 887 h 1930"/>
                <a:gd name="T30" fmla="*/ 1298 w 2153"/>
                <a:gd name="T31" fmla="*/ 1019 h 1930"/>
                <a:gd name="T32" fmla="*/ 844 w 2153"/>
                <a:gd name="T33" fmla="*/ 1144 h 1930"/>
                <a:gd name="T34" fmla="*/ 329 w 2153"/>
                <a:gd name="T35" fmla="*/ 1330 h 1930"/>
                <a:gd name="T36" fmla="*/ 18 w 2153"/>
                <a:gd name="T37" fmla="*/ 1438 h 1930"/>
                <a:gd name="T38" fmla="*/ 317 w 2153"/>
                <a:gd name="T39" fmla="*/ 1300 h 1930"/>
                <a:gd name="T40" fmla="*/ 700 w 2153"/>
                <a:gd name="T41" fmla="*/ 1156 h 1930"/>
                <a:gd name="T42" fmla="*/ 1046 w 2153"/>
                <a:gd name="T43" fmla="*/ 1049 h 1930"/>
                <a:gd name="T44" fmla="*/ 1447 w 2153"/>
                <a:gd name="T45" fmla="*/ 941 h 1930"/>
                <a:gd name="T46" fmla="*/ 1734 w 2153"/>
                <a:gd name="T47" fmla="*/ 827 h 1930"/>
                <a:gd name="T48" fmla="*/ 1369 w 2153"/>
                <a:gd name="T49" fmla="*/ 629 h 1930"/>
                <a:gd name="T50" fmla="*/ 885 w 2153"/>
                <a:gd name="T51" fmla="*/ 521 h 1930"/>
                <a:gd name="T52" fmla="*/ 233 w 2153"/>
                <a:gd name="T53" fmla="*/ 161 h 1930"/>
                <a:gd name="T54" fmla="*/ 0 w 2153"/>
                <a:gd name="T55" fmla="*/ 83 h 1930"/>
                <a:gd name="T56" fmla="*/ 335 w 2153"/>
                <a:gd name="T57" fmla="*/ 179 h 1930"/>
                <a:gd name="T58" fmla="*/ 730 w 2153"/>
                <a:gd name="T59" fmla="*/ 389 h 1930"/>
                <a:gd name="T60" fmla="*/ 957 w 2153"/>
                <a:gd name="T61" fmla="*/ 497 h 1930"/>
                <a:gd name="T62" fmla="*/ 1387 w 2153"/>
                <a:gd name="T63" fmla="*/ 599 h 1930"/>
                <a:gd name="T64" fmla="*/ 1692 w 2153"/>
                <a:gd name="T65" fmla="*/ 755 h 1930"/>
                <a:gd name="T66" fmla="*/ 1459 w 2153"/>
                <a:gd name="T67" fmla="*/ 467 h 1930"/>
                <a:gd name="T68" fmla="*/ 1316 w 2153"/>
                <a:gd name="T69" fmla="*/ 191 h 1930"/>
                <a:gd name="T70" fmla="*/ 1184 w 2153"/>
                <a:gd name="T71" fmla="*/ 0 h 1930"/>
                <a:gd name="T72" fmla="*/ 1375 w 2153"/>
                <a:gd name="T73" fmla="*/ 215 h 1930"/>
                <a:gd name="T74" fmla="*/ 1525 w 2153"/>
                <a:gd name="T75" fmla="*/ 491 h 1930"/>
                <a:gd name="T76" fmla="*/ 1788 w 2153"/>
                <a:gd name="T77" fmla="*/ 815 h 1930"/>
                <a:gd name="T78" fmla="*/ 1890 w 2153"/>
                <a:gd name="T79" fmla="*/ 863 h 1930"/>
                <a:gd name="T80" fmla="*/ 1890 w 2153"/>
                <a:gd name="T81" fmla="*/ 863 h 19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01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itle style</a:t>
            </a:r>
          </a:p>
        </p:txBody>
      </p:sp>
      <p:sp>
        <p:nvSpPr>
          <p:cNvPr id="71702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ext styles</a:t>
            </a:r>
          </a:p>
          <a:p>
            <a:pPr lvl="1"/>
            <a:r>
              <a:rPr lang="vi-VN" smtClean="0"/>
              <a:t>Second level</a:t>
            </a:r>
          </a:p>
          <a:p>
            <a:pPr lvl="2"/>
            <a:r>
              <a:rPr lang="vi-VN" smtClean="0"/>
              <a:t>Third level</a:t>
            </a:r>
          </a:p>
          <a:p>
            <a:pPr lvl="3"/>
            <a:r>
              <a:rPr lang="vi-VN" smtClean="0"/>
              <a:t>Fourth level</a:t>
            </a:r>
          </a:p>
          <a:p>
            <a:pPr lvl="4"/>
            <a:r>
              <a:rPr lang="vi-VN" smtClean="0"/>
              <a:t>Fifth level</a:t>
            </a:r>
          </a:p>
        </p:txBody>
      </p:sp>
      <p:sp>
        <p:nvSpPr>
          <p:cNvPr id="71703" name="Rectangle 2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1704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1705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ECF3BE9B-20F8-49D0-A89C-CBA0B681AE57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4" r:id="rId1"/>
    <p:sldLayoutId id="2147484133" r:id="rId2"/>
    <p:sldLayoutId id="2147484134" r:id="rId3"/>
    <p:sldLayoutId id="2147484135" r:id="rId4"/>
    <p:sldLayoutId id="2147484136" r:id="rId5"/>
    <p:sldLayoutId id="2147484137" r:id="rId6"/>
    <p:sldLayoutId id="2147484138" r:id="rId7"/>
    <p:sldLayoutId id="2147484139" r:id="rId8"/>
    <p:sldLayoutId id="2147484140" r:id="rId9"/>
    <p:sldLayoutId id="2147484141" r:id="rId10"/>
    <p:sldLayoutId id="2147484142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ext styles</a:t>
            </a:r>
          </a:p>
          <a:p>
            <a:pPr lvl="1"/>
            <a:r>
              <a:rPr lang="vi-VN" smtClean="0"/>
              <a:t>Second level</a:t>
            </a:r>
          </a:p>
          <a:p>
            <a:pPr lvl="2"/>
            <a:r>
              <a:rPr lang="vi-VN" smtClean="0"/>
              <a:t>Third level</a:t>
            </a:r>
          </a:p>
          <a:p>
            <a:pPr lvl="3"/>
            <a:r>
              <a:rPr lang="vi-VN" smtClean="0"/>
              <a:t>Fourth level</a:t>
            </a:r>
          </a:p>
          <a:p>
            <a:pPr lvl="4"/>
            <a:r>
              <a:rPr lang="vi-VN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C045EAA3-A28E-4BAE-915E-9F0EC4A1D999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5" r:id="rId1"/>
    <p:sldLayoutId id="2147484143" r:id="rId2"/>
    <p:sldLayoutId id="2147484144" r:id="rId3"/>
    <p:sldLayoutId id="2147484145" r:id="rId4"/>
    <p:sldLayoutId id="2147484146" r:id="rId5"/>
    <p:sldLayoutId id="2147484147" r:id="rId6"/>
    <p:sldLayoutId id="2147484148" r:id="rId7"/>
    <p:sldLayoutId id="2147484149" r:id="rId8"/>
    <p:sldLayoutId id="2147484150" r:id="rId9"/>
    <p:sldLayoutId id="2147484151" r:id="rId10"/>
    <p:sldLayoutId id="2147484152" r:id="rId11"/>
    <p:sldLayoutId id="214748415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9.xml"/><Relationship Id="rId1" Type="http://schemas.openxmlformats.org/officeDocument/2006/relationships/audio" Target="../media/audio1.wav"/><Relationship Id="rId4" Type="http://schemas.openxmlformats.org/officeDocument/2006/relationships/image" Target="../media/image4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29.xml"/><Relationship Id="rId1" Type="http://schemas.openxmlformats.org/officeDocument/2006/relationships/audio" Target="../media/audio1.wav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audio" Target="../media/audio5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29.xml"/><Relationship Id="rId1" Type="http://schemas.openxmlformats.org/officeDocument/2006/relationships/audio" Target="../media/audio1.wav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29.xml"/><Relationship Id="rId1" Type="http://schemas.openxmlformats.org/officeDocument/2006/relationships/audio" Target="../media/audio1.wav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4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ogo truo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228600"/>
            <a:ext cx="1330390" cy="131695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TextBox 5"/>
          <p:cNvSpPr txBox="1"/>
          <p:nvPr/>
        </p:nvSpPr>
        <p:spPr>
          <a:xfrm>
            <a:off x="1676400" y="381000"/>
            <a:ext cx="7239000" cy="107721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</a:rPr>
              <a:t>PHÒNG GD&amp;ĐT  QUẬN LONG BIÊ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</a:rPr>
              <a:t>TRƯỜNG TIỂU HỌC ÁI MỘ 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981200"/>
            <a:ext cx="9144000" cy="286232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TÊN PHÂN MÔN: </a:t>
            </a:r>
            <a:r>
              <a:rPr lang="en-US" sz="30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Luyện</a:t>
            </a:r>
            <a:r>
              <a:rPr lang="en-US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30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từ</a:t>
            </a:r>
            <a:r>
              <a:rPr lang="en-US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30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và</a:t>
            </a:r>
            <a:r>
              <a:rPr lang="en-US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30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câu</a:t>
            </a:r>
            <a:endParaRPr lang="en-US" sz="3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+mn-lt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BÀI, TIẾT, TUẦN: </a:t>
            </a:r>
            <a:r>
              <a:rPr lang="en-US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9</a:t>
            </a:r>
            <a:endParaRPr lang="en-US" sz="3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+mn-lt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TÊN BÀI: </a:t>
            </a:r>
            <a:r>
              <a:rPr lang="en-US" sz="29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Mở</a:t>
            </a:r>
            <a:r>
              <a:rPr lang="en-US" sz="29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29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rộng</a:t>
            </a:r>
            <a:r>
              <a:rPr lang="en-US" sz="29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29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vốn</a:t>
            </a:r>
            <a:r>
              <a:rPr lang="en-US" sz="29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29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từ</a:t>
            </a:r>
            <a:r>
              <a:rPr lang="en-US" sz="29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29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Ước</a:t>
            </a:r>
            <a:r>
              <a:rPr lang="en-US" sz="29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29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mơ</a:t>
            </a:r>
            <a:endParaRPr lang="en-US" sz="29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+mn-lt"/>
            </a:endParaRPr>
          </a:p>
          <a:p>
            <a:pPr lvl="2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i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    GV </a:t>
            </a:r>
            <a:r>
              <a:rPr lang="en-US" sz="30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Thực</a:t>
            </a:r>
            <a:r>
              <a:rPr lang="en-US" sz="30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30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hiện</a:t>
            </a:r>
            <a:r>
              <a:rPr lang="en-US" sz="30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: </a:t>
            </a:r>
            <a:r>
              <a:rPr lang="en-US" sz="30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Nguyễn</a:t>
            </a:r>
            <a:r>
              <a:rPr lang="en-US" sz="30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</a:t>
            </a:r>
            <a:r>
              <a:rPr lang="en-US" sz="30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Thị</a:t>
            </a:r>
            <a:r>
              <a:rPr lang="en-US" sz="30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 Thu </a:t>
            </a:r>
            <a:r>
              <a:rPr lang="en-US" sz="30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Lan</a:t>
            </a:r>
            <a:endParaRPr lang="en-US" sz="3000" b="1" i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vi-VN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vi-VN" sz="2400" dirty="0" smtClean="0">
                <a:solidFill>
                  <a:srgbClr val="3333FF"/>
                </a:solidFill>
                <a:latin typeface="Times New Roman" pitchFamily="18" charset="0"/>
              </a:rPr>
              <a:t>                         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vi-VN" sz="2800" dirty="0">
                <a:solidFill>
                  <a:srgbClr val="3333FF"/>
                </a:solidFill>
                <a:effectLst/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Bài 4</a:t>
            </a:r>
            <a:r>
              <a:rPr lang="en-US" sz="2800" u="sng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Nêu ví dụ minh họa về một loại ước mơ nói trên.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- 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mơ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giá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cao</a:t>
            </a:r>
            <a:r>
              <a:rPr lang="en-US" sz="2400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: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ươn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ên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m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iệc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ích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ho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ọi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gười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ư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        Ước mơ học giỏi để trở thành bác sĩ, kĩ sư, phi công, bác học, tìm ra loại thuốc chữa các bệnh hiểm nghèo; ước mơ chinh phục vũ trụ, không có chiến tranh, …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endParaRPr lang="en-US" sz="2400" dirty="0" smtClean="0">
              <a:solidFill>
                <a:srgbClr val="00040C"/>
              </a:solidFill>
              <a:effectLst/>
              <a:latin typeface="Times New Roman" pitchFamily="18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- Ước mơ được đánh giá không cao</a:t>
            </a:r>
            <a:r>
              <a:rPr lang="en-US" sz="2400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: 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 những ước mơ giản dị, thiết thực, có thể thực hiện được không cần nỗ lực lớn: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        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Ước mơ có truyện đọc, có xe đạp, có một đồ chơi,…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endParaRPr lang="en-US" sz="2400" dirty="0" smtClean="0">
              <a:solidFill>
                <a:srgbClr val="00040C"/>
              </a:solidFill>
              <a:effectLst/>
              <a:latin typeface="Times New Roman" pitchFamily="18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-  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mơ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bị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giá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effectLst/>
                <a:latin typeface="Times New Roman" pitchFamily="18" charset="0"/>
              </a:rPr>
              <a:t>thấp</a:t>
            </a:r>
            <a:r>
              <a:rPr lang="en-US" sz="2400" dirty="0" smtClean="0">
                <a:solidFill>
                  <a:srgbClr val="002060"/>
                </a:solidFill>
                <a:effectLst/>
                <a:latin typeface="Times New Roman" pitchFamily="18" charset="0"/>
              </a:rPr>
              <a:t>: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phi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ể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ực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iện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.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ích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ỉ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ợi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ho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bản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ân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ưng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gây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ại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ho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gười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hác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+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mơ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thể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hiện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lòng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tham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đáy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vợ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ông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lão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cá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.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+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đi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bị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cô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giáo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kiểm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tra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.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+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mơ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xem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ti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vi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suốt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ngày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3"/>
          <p:cNvSpPr txBox="1">
            <a:spLocks noChangeArrowheads="1"/>
          </p:cNvSpPr>
          <p:nvPr/>
        </p:nvSpPr>
        <p:spPr bwMode="auto">
          <a:xfrm>
            <a:off x="395288" y="333375"/>
            <a:ext cx="67976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800" b="1"/>
              <a:t>Bài 5: </a:t>
            </a:r>
            <a:r>
              <a:rPr lang="en-US" altLang="vi-VN"/>
              <a:t>Em hiểu các thành ngữ dưới đây như thế nào?</a:t>
            </a:r>
            <a:endParaRPr lang="vi-VN" altLang="vi-VN"/>
          </a:p>
        </p:txBody>
      </p:sp>
      <p:sp>
        <p:nvSpPr>
          <p:cNvPr id="18435" name="TextBox 4"/>
          <p:cNvSpPr txBox="1">
            <a:spLocks noChangeArrowheads="1"/>
          </p:cNvSpPr>
          <p:nvPr/>
        </p:nvSpPr>
        <p:spPr bwMode="auto">
          <a:xfrm>
            <a:off x="827088" y="1014413"/>
            <a:ext cx="31861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b="1"/>
              <a:t>a, Cầu được ước thấy: </a:t>
            </a:r>
            <a:endParaRPr lang="vi-VN" altLang="vi-VN" b="1"/>
          </a:p>
        </p:txBody>
      </p:sp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827088" y="1698625"/>
            <a:ext cx="2928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b="1"/>
              <a:t>b, Ước sao được vậy:</a:t>
            </a:r>
            <a:endParaRPr lang="vi-VN" altLang="vi-VN" b="1"/>
          </a:p>
        </p:txBody>
      </p:sp>
      <p:sp>
        <p:nvSpPr>
          <p:cNvPr id="18437" name="TextBox 6"/>
          <p:cNvSpPr txBox="1">
            <a:spLocks noChangeArrowheads="1"/>
          </p:cNvSpPr>
          <p:nvPr/>
        </p:nvSpPr>
        <p:spPr bwMode="auto">
          <a:xfrm>
            <a:off x="849313" y="2328863"/>
            <a:ext cx="2881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b="1"/>
              <a:t>c, Ước của trái mùa:</a:t>
            </a:r>
            <a:endParaRPr lang="vi-VN" altLang="vi-VN" b="1"/>
          </a:p>
        </p:txBody>
      </p:sp>
      <p:sp>
        <p:nvSpPr>
          <p:cNvPr id="18438" name="TextBox 8"/>
          <p:cNvSpPr txBox="1">
            <a:spLocks noChangeArrowheads="1"/>
          </p:cNvSpPr>
          <p:nvPr/>
        </p:nvSpPr>
        <p:spPr bwMode="auto">
          <a:xfrm>
            <a:off x="781050" y="2967038"/>
            <a:ext cx="41084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b="1"/>
              <a:t>d, Đứng núi này trông núi nọ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3"/>
          <p:cNvSpPr txBox="1">
            <a:spLocks noChangeArrowheads="1"/>
          </p:cNvSpPr>
          <p:nvPr/>
        </p:nvSpPr>
        <p:spPr bwMode="auto">
          <a:xfrm>
            <a:off x="395288" y="333375"/>
            <a:ext cx="67976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800" b="1"/>
              <a:t>Bài 5: </a:t>
            </a:r>
            <a:r>
              <a:rPr lang="en-US" altLang="vi-VN"/>
              <a:t>Em hiểu các thành ngữ dưới đây như thế nào?</a:t>
            </a:r>
            <a:endParaRPr lang="vi-VN" altLang="vi-VN"/>
          </a:p>
        </p:txBody>
      </p:sp>
      <p:sp>
        <p:nvSpPr>
          <p:cNvPr id="18435" name="TextBox 4"/>
          <p:cNvSpPr txBox="1">
            <a:spLocks noChangeArrowheads="1"/>
          </p:cNvSpPr>
          <p:nvPr/>
        </p:nvSpPr>
        <p:spPr bwMode="auto">
          <a:xfrm>
            <a:off x="827088" y="1014413"/>
            <a:ext cx="8137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vi-VN" b="1"/>
              <a:t>a, Cầu được ước thấy:  Đạt được điều mình mơ ước.</a:t>
            </a:r>
            <a:endParaRPr lang="vi-VN" altLang="vi-VN" b="1"/>
          </a:p>
        </p:txBody>
      </p:sp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827088" y="1698625"/>
            <a:ext cx="7705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vi-VN" b="1"/>
              <a:t>b, Ước sao được vậy: Cùng nghĩa với cầu được ước thấy.</a:t>
            </a:r>
            <a:endParaRPr lang="vi-VN" altLang="vi-VN" b="1"/>
          </a:p>
        </p:txBody>
      </p:sp>
      <p:sp>
        <p:nvSpPr>
          <p:cNvPr id="18437" name="TextBox 6"/>
          <p:cNvSpPr txBox="1">
            <a:spLocks noChangeArrowheads="1"/>
          </p:cNvSpPr>
          <p:nvPr/>
        </p:nvSpPr>
        <p:spPr bwMode="auto">
          <a:xfrm>
            <a:off x="849313" y="2328863"/>
            <a:ext cx="79708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vi-VN" b="1"/>
              <a:t>c, Ước của trái mùa: Muốn những điều trái với lẽ thường.</a:t>
            </a:r>
            <a:endParaRPr lang="vi-VN" altLang="vi-VN" b="1"/>
          </a:p>
        </p:txBody>
      </p:sp>
      <p:sp>
        <p:nvSpPr>
          <p:cNvPr id="18438" name="TextBox 8"/>
          <p:cNvSpPr txBox="1">
            <a:spLocks noChangeArrowheads="1"/>
          </p:cNvSpPr>
          <p:nvPr/>
        </p:nvSpPr>
        <p:spPr bwMode="auto">
          <a:xfrm>
            <a:off x="781050" y="2967038"/>
            <a:ext cx="77517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vi-VN" b="1"/>
              <a:t>d, Đứng núi này trông núi nọ: Không bằng lòng với cái hiện đang có, lại mơ tưởng đến cái khác không phải của mìn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7" grpId="0"/>
      <p:bldP spid="184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ing480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343400" y="2743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Comemorativo_006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7675" y="1484313"/>
            <a:ext cx="3581400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19097" y="4922848"/>
            <a:ext cx="8001056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     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họn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hữ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đặt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rước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âu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rả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ời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đúng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hất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ồi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hi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ào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ảng</a:t>
            </a:r>
            <a:r>
              <a:rPr lang="en-US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con</a:t>
            </a:r>
            <a:endParaRPr lang="vi-VN" b="1" dirty="0">
              <a:ln w="1905"/>
              <a:solidFill>
                <a:srgbClr val="0070C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7654" name="WordArt 6"/>
          <p:cNvSpPr>
            <a:spLocks noChangeArrowheads="1" noChangeShapeType="1" noTextEdit="1"/>
          </p:cNvSpPr>
          <p:nvPr/>
        </p:nvSpPr>
        <p:spPr bwMode="auto">
          <a:xfrm>
            <a:off x="1066800" y="304800"/>
            <a:ext cx="7273925" cy="1073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9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7654" grpId="0" animBg="1"/>
      <p:bldP spid="2765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3308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77300" y="-482600"/>
            <a:ext cx="60325" cy="10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ring3309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18563" y="-642938"/>
            <a:ext cx="60325" cy="10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115" descr="ALRMCLOK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754063"/>
            <a:ext cx="855663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val 22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81200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8131175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8134350" y="100965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9</a:t>
            </a:r>
            <a:endParaRPr lang="vi-VN" sz="3600" dirty="0"/>
          </a:p>
        </p:txBody>
      </p:sp>
      <p:sp>
        <p:nvSpPr>
          <p:cNvPr id="33" name="Oval 32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327025" y="2736850"/>
            <a:ext cx="83883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</a:rPr>
              <a:t>1/ Em có một ước mơ là sau này sẽ trở thành một bác sĩ để chữa bệnh giúp cho người dân nghèo ở quê hương em. Ba em bảo đó là một …………………</a:t>
            </a:r>
            <a:endParaRPr lang="vi-VN" altLang="vi-VN" sz="2800">
              <a:solidFill>
                <a:srgbClr val="000000"/>
              </a:solidFill>
            </a:endParaRPr>
          </a:p>
        </p:txBody>
      </p:sp>
      <p:pic>
        <p:nvPicPr>
          <p:cNvPr id="21521" name="Picture 36" descr="Bellcoll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3810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457200" y="4343400"/>
            <a:ext cx="3505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b="1">
                <a:latin typeface="Arial" charset="0"/>
                <a:cs typeface="Arial" charset="0"/>
              </a:rPr>
              <a:t>  A. ước mơ nho nhỏ.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b="1"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b="1">
                <a:latin typeface="Arial" charset="0"/>
                <a:cs typeface="Arial" charset="0"/>
              </a:rPr>
              <a:t>  C. ước mơ kì quặc.</a:t>
            </a:r>
            <a:endParaRPr lang="en-US" altLang="vi-VN" b="1">
              <a:cs typeface="Arial" charset="0"/>
            </a:endParaRPr>
          </a:p>
        </p:txBody>
      </p:sp>
      <p:sp>
        <p:nvSpPr>
          <p:cNvPr id="28711" name="Rectangle 39"/>
          <p:cNvSpPr>
            <a:spLocks noChangeArrowheads="1"/>
          </p:cNvSpPr>
          <p:nvPr/>
        </p:nvSpPr>
        <p:spPr bwMode="auto">
          <a:xfrm>
            <a:off x="633413" y="4648200"/>
            <a:ext cx="2871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vi-VN" b="1">
                <a:solidFill>
                  <a:srgbClr val="FF0000"/>
                </a:solidFill>
                <a:latin typeface="Arial" charset="0"/>
                <a:cs typeface="Arial" charset="0"/>
              </a:rPr>
              <a:t>B. ước mơ cao cả.</a:t>
            </a:r>
          </a:p>
        </p:txBody>
      </p:sp>
      <p:sp>
        <p:nvSpPr>
          <p:cNvPr id="21524" name="Text Box 40"/>
          <p:cNvSpPr txBox="1">
            <a:spLocks noChangeArrowheads="1"/>
          </p:cNvSpPr>
          <p:nvPr/>
        </p:nvSpPr>
        <p:spPr bwMode="auto">
          <a:xfrm>
            <a:off x="457200" y="1831975"/>
            <a:ext cx="7761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</a:rPr>
              <a:t>    Hãy chọn chữ đặt trước câu trả lời đúng nhất.</a:t>
            </a:r>
            <a:endParaRPr lang="vi-VN" altLang="vi-VN" sz="2800" b="1">
              <a:solidFill>
                <a:srgbClr val="0000FF"/>
              </a:solidFill>
            </a:endParaRPr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609600" y="4724400"/>
            <a:ext cx="28717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400" b="1" dirty="0" smtClean="0">
                <a:latin typeface="Arial" panose="020B0604020202020204" pitchFamily="34" charset="0"/>
              </a:rPr>
              <a:t>B. </a:t>
            </a:r>
            <a:r>
              <a:rPr lang="en-US" altLang="vi-V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ước</a:t>
            </a:r>
            <a:r>
              <a:rPr lang="en-US" altLang="vi-V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vi-V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mơ</a:t>
            </a:r>
            <a:r>
              <a:rPr lang="en-US" altLang="vi-V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vi-V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cao</a:t>
            </a:r>
            <a:r>
              <a:rPr lang="en-US" altLang="vi-V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vi-V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cả</a:t>
            </a:r>
            <a:r>
              <a:rPr lang="en-US" altLang="vi-VN" sz="2400" b="1" dirty="0" smtClean="0"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4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115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28706" grpId="0"/>
      <p:bldP spid="28711" grpId="0"/>
      <p:bldP spid="28713" grpId="0"/>
      <p:bldP spid="2871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9"/>
          <p:cNvGraphicFramePr>
            <a:graphicFrameLocks noChangeAspect="1"/>
          </p:cNvGraphicFramePr>
          <p:nvPr/>
        </p:nvGraphicFramePr>
        <p:xfrm>
          <a:off x="2616200" y="1968500"/>
          <a:ext cx="914400" cy="198438"/>
        </p:xfrm>
        <a:graphic>
          <a:graphicData uri="http://schemas.openxmlformats.org/presentationml/2006/ole">
            <p:oleObj spid="_x0000_s22530" name="Equation" r:id="rId5" imgW="435285" imgH="677109" progId="Equation.DSMT4">
              <p:embed/>
            </p:oleObj>
          </a:graphicData>
        </a:graphic>
      </p:graphicFrame>
      <p:sp>
        <p:nvSpPr>
          <p:cNvPr id="113707" name="Text Box 43"/>
          <p:cNvSpPr txBox="1">
            <a:spLocks noChangeArrowheads="1"/>
          </p:cNvSpPr>
          <p:nvPr/>
        </p:nvSpPr>
        <p:spPr bwMode="auto">
          <a:xfrm>
            <a:off x="1357313" y="1233488"/>
            <a:ext cx="778668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2800">
                <a:latin typeface="Arial" charset="0"/>
                <a:cs typeface="Arial" charset="0"/>
              </a:rPr>
              <a:t>  </a:t>
            </a:r>
            <a:r>
              <a:rPr lang="en-US" altLang="vi-VN" sz="3200" b="1">
                <a:solidFill>
                  <a:srgbClr val="000000"/>
                </a:solidFill>
                <a:latin typeface="Arial" charset="0"/>
                <a:cs typeface="Arial" charset="0"/>
              </a:rPr>
              <a:t>Các từ cùng nghĩa với từ </a:t>
            </a:r>
            <a:r>
              <a:rPr lang="en-US" altLang="vi-VN" sz="3200" b="1">
                <a:solidFill>
                  <a:srgbClr val="FF0000"/>
                </a:solidFill>
                <a:latin typeface="Arial" charset="0"/>
                <a:cs typeface="Arial" charset="0"/>
              </a:rPr>
              <a:t>ước mơ </a:t>
            </a:r>
            <a:r>
              <a:rPr lang="en-US" altLang="vi-VN" sz="3200" b="1">
                <a:solidFill>
                  <a:srgbClr val="000000"/>
                </a:solidFill>
                <a:latin typeface="Arial" charset="0"/>
                <a:cs typeface="Arial" charset="0"/>
              </a:rPr>
              <a:t>là :</a:t>
            </a:r>
            <a:endParaRPr lang="vi-VN" altLang="vi-VN" sz="32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113709" name="Group 45"/>
          <p:cNvGrpSpPr>
            <a:grpSpLocks/>
          </p:cNvGrpSpPr>
          <p:nvPr/>
        </p:nvGrpSpPr>
        <p:grpSpPr bwMode="auto">
          <a:xfrm>
            <a:off x="179388" y="930275"/>
            <a:ext cx="1143000" cy="1203325"/>
            <a:chOff x="2448" y="0"/>
            <a:chExt cx="720" cy="758"/>
          </a:xfrm>
        </p:grpSpPr>
        <p:grpSp>
          <p:nvGrpSpPr>
            <p:cNvPr id="22566" name="Group 46"/>
            <p:cNvGrpSpPr>
              <a:grpSpLocks/>
            </p:cNvGrpSpPr>
            <p:nvPr/>
          </p:nvGrpSpPr>
          <p:grpSpPr bwMode="auto">
            <a:xfrm>
              <a:off x="2448" y="0"/>
              <a:ext cx="720" cy="758"/>
              <a:chOff x="884" y="2523"/>
              <a:chExt cx="862" cy="862"/>
            </a:xfrm>
          </p:grpSpPr>
          <p:sp>
            <p:nvSpPr>
              <p:cNvPr id="22568" name="Oval 47"/>
              <p:cNvSpPr>
                <a:spLocks noChangeArrowheads="1"/>
              </p:cNvSpPr>
              <p:nvPr/>
            </p:nvSpPr>
            <p:spPr bwMode="gray">
              <a:xfrm>
                <a:off x="884" y="2523"/>
                <a:ext cx="862" cy="86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CC66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69" name="Oval 48"/>
              <p:cNvSpPr>
                <a:spLocks noChangeArrowheads="1"/>
              </p:cNvSpPr>
              <p:nvPr/>
            </p:nvSpPr>
            <p:spPr bwMode="gray">
              <a:xfrm>
                <a:off x="884" y="2523"/>
                <a:ext cx="862" cy="862"/>
              </a:xfrm>
              <a:prstGeom prst="ellipse">
                <a:avLst/>
              </a:prstGeom>
              <a:gradFill rotWithShape="1">
                <a:gsLst>
                  <a:gs pos="0">
                    <a:srgbClr val="00CC66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70" name="Oval 49"/>
              <p:cNvSpPr>
                <a:spLocks noChangeArrowheads="1"/>
              </p:cNvSpPr>
              <p:nvPr/>
            </p:nvSpPr>
            <p:spPr bwMode="gray">
              <a:xfrm>
                <a:off x="940" y="2579"/>
                <a:ext cx="750" cy="750"/>
              </a:xfrm>
              <a:prstGeom prst="ellipse">
                <a:avLst/>
              </a:prstGeom>
              <a:gradFill rotWithShape="1">
                <a:gsLst>
                  <a:gs pos="0">
                    <a:srgbClr val="006E37"/>
                  </a:gs>
                  <a:gs pos="50000">
                    <a:srgbClr val="00CC66"/>
                  </a:gs>
                  <a:gs pos="100000">
                    <a:srgbClr val="006E37"/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71" name="Oval 50"/>
              <p:cNvSpPr>
                <a:spLocks noChangeArrowheads="1"/>
              </p:cNvSpPr>
              <p:nvPr/>
            </p:nvSpPr>
            <p:spPr bwMode="gray">
              <a:xfrm>
                <a:off x="941" y="2579"/>
                <a:ext cx="749" cy="750"/>
              </a:xfrm>
              <a:prstGeom prst="ellipse">
                <a:avLst/>
              </a:prstGeom>
              <a:gradFill rotWithShape="1">
                <a:gsLst>
                  <a:gs pos="0">
                    <a:srgbClr val="008241"/>
                  </a:gs>
                  <a:gs pos="100000">
                    <a:srgbClr val="00CC66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72" name="Oval 51"/>
              <p:cNvSpPr>
                <a:spLocks noChangeArrowheads="1"/>
              </p:cNvSpPr>
              <p:nvPr/>
            </p:nvSpPr>
            <p:spPr bwMode="gray">
              <a:xfrm>
                <a:off x="981" y="2617"/>
                <a:ext cx="674" cy="674"/>
              </a:xfrm>
              <a:prstGeom prst="ellipse">
                <a:avLst/>
              </a:prstGeom>
              <a:solidFill>
                <a:srgbClr val="333333"/>
              </a:soli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73" name="Oval 52"/>
              <p:cNvSpPr>
                <a:spLocks noChangeArrowheads="1"/>
              </p:cNvSpPr>
              <p:nvPr/>
            </p:nvSpPr>
            <p:spPr bwMode="gray">
              <a:xfrm>
                <a:off x="992" y="2628"/>
                <a:ext cx="653" cy="653"/>
              </a:xfrm>
              <a:prstGeom prst="ellipse">
                <a:avLst/>
              </a:prstGeom>
              <a:gradFill rotWithShape="1">
                <a:gsLst>
                  <a:gs pos="0">
                    <a:srgbClr val="595959"/>
                  </a:gs>
                  <a:gs pos="100000">
                    <a:srgbClr val="C0C0C0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74" name="Oval 53"/>
              <p:cNvSpPr>
                <a:spLocks noChangeArrowheads="1"/>
              </p:cNvSpPr>
              <p:nvPr/>
            </p:nvSpPr>
            <p:spPr bwMode="gray">
              <a:xfrm>
                <a:off x="1000" y="2632"/>
                <a:ext cx="637" cy="636"/>
              </a:xfrm>
              <a:prstGeom prst="ellipse">
                <a:avLst/>
              </a:prstGeom>
              <a:gradFill rotWithShape="1">
                <a:gsLst>
                  <a:gs pos="0">
                    <a:srgbClr val="C0C0C0">
                      <a:alpha val="0"/>
                    </a:srgbClr>
                  </a:gs>
                  <a:gs pos="100000">
                    <a:srgbClr val="E9E9E9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75" name="Oval 54"/>
              <p:cNvSpPr>
                <a:spLocks noChangeArrowheads="1"/>
              </p:cNvSpPr>
              <p:nvPr/>
            </p:nvSpPr>
            <p:spPr bwMode="gray">
              <a:xfrm>
                <a:off x="1007" y="2638"/>
                <a:ext cx="606" cy="595"/>
              </a:xfrm>
              <a:prstGeom prst="ellipse">
                <a:avLst/>
              </a:prstGeom>
              <a:gradFill rotWithShape="1">
                <a:gsLst>
                  <a:gs pos="0">
                    <a:srgbClr val="989898"/>
                  </a:gs>
                  <a:gs pos="100000">
                    <a:srgbClr val="C0C0C0">
                      <a:alpha val="4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76" name="Oval 55"/>
              <p:cNvSpPr>
                <a:spLocks noChangeArrowheads="1"/>
              </p:cNvSpPr>
              <p:nvPr/>
            </p:nvSpPr>
            <p:spPr bwMode="gray">
              <a:xfrm>
                <a:off x="1042" y="2655"/>
                <a:ext cx="539" cy="48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0C0C0">
                      <a:alpha val="37999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vi-VN" altLang="vi-VN" sz="1600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2567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714" y="227"/>
              <a:ext cx="192" cy="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99FF33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</p:grpSp>
      <p:sp>
        <p:nvSpPr>
          <p:cNvPr id="113733" name="Oval 69"/>
          <p:cNvSpPr>
            <a:spLocks noChangeArrowheads="1"/>
          </p:cNvSpPr>
          <p:nvPr/>
        </p:nvSpPr>
        <p:spPr bwMode="auto">
          <a:xfrm>
            <a:off x="261938" y="2276475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113734" name="Oval 70"/>
          <p:cNvSpPr>
            <a:spLocks noChangeArrowheads="1"/>
          </p:cNvSpPr>
          <p:nvPr/>
        </p:nvSpPr>
        <p:spPr bwMode="auto">
          <a:xfrm>
            <a:off x="250825" y="4149725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113735" name="Oval 71"/>
          <p:cNvSpPr>
            <a:spLocks noChangeArrowheads="1"/>
          </p:cNvSpPr>
          <p:nvPr/>
        </p:nvSpPr>
        <p:spPr bwMode="auto">
          <a:xfrm>
            <a:off x="261938" y="3213100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113736" name="Rectangle 72"/>
          <p:cNvSpPr>
            <a:spLocks noChangeArrowheads="1"/>
          </p:cNvSpPr>
          <p:nvPr/>
        </p:nvSpPr>
        <p:spPr bwMode="auto">
          <a:xfrm>
            <a:off x="1127125" y="2349500"/>
            <a:ext cx="6122988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mơ tưởng , ước vọng, ước lượng.</a:t>
            </a:r>
          </a:p>
        </p:txBody>
      </p:sp>
      <p:sp>
        <p:nvSpPr>
          <p:cNvPr id="113737" name="Rectangle 73"/>
          <p:cNvSpPr>
            <a:spLocks noChangeArrowheads="1"/>
          </p:cNvSpPr>
          <p:nvPr/>
        </p:nvSpPr>
        <p:spPr bwMode="auto">
          <a:xfrm>
            <a:off x="1127125" y="3213100"/>
            <a:ext cx="6122988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mơ mộng,mơ màng, ước muốn. </a:t>
            </a:r>
          </a:p>
        </p:txBody>
      </p:sp>
      <p:sp>
        <p:nvSpPr>
          <p:cNvPr id="113738" name="Rectangle 74"/>
          <p:cNvSpPr>
            <a:spLocks noChangeArrowheads="1"/>
          </p:cNvSpPr>
          <p:nvPr/>
        </p:nvSpPr>
        <p:spPr bwMode="auto">
          <a:xfrm>
            <a:off x="1127125" y="4221163"/>
            <a:ext cx="613727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mơ ước, ước ao,  ước mong.</a:t>
            </a:r>
          </a:p>
        </p:txBody>
      </p:sp>
      <p:sp>
        <p:nvSpPr>
          <p:cNvPr id="113739" name="Oval 75"/>
          <p:cNvSpPr>
            <a:spLocks noChangeArrowheads="1"/>
          </p:cNvSpPr>
          <p:nvPr/>
        </p:nvSpPr>
        <p:spPr bwMode="auto">
          <a:xfrm>
            <a:off x="250825" y="4149725"/>
            <a:ext cx="714375" cy="720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22540" name="Oval 2"/>
          <p:cNvSpPr>
            <a:spLocks noChangeArrowheads="1"/>
          </p:cNvSpPr>
          <p:nvPr/>
        </p:nvSpPr>
        <p:spPr bwMode="auto">
          <a:xfrm rot="-933412">
            <a:off x="7297738" y="45720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41" name="Oval 3"/>
          <p:cNvSpPr>
            <a:spLocks noChangeArrowheads="1"/>
          </p:cNvSpPr>
          <p:nvPr/>
        </p:nvSpPr>
        <p:spPr bwMode="auto">
          <a:xfrm>
            <a:off x="7250113" y="6708775"/>
            <a:ext cx="1676400" cy="176213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42" name="Oval 4"/>
          <p:cNvSpPr>
            <a:spLocks noChangeArrowheads="1"/>
          </p:cNvSpPr>
          <p:nvPr/>
        </p:nvSpPr>
        <p:spPr bwMode="auto">
          <a:xfrm rot="546664">
            <a:off x="8399463" y="45720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43" name="Oval 5"/>
          <p:cNvSpPr>
            <a:spLocks noChangeArrowheads="1"/>
          </p:cNvSpPr>
          <p:nvPr/>
        </p:nvSpPr>
        <p:spPr bwMode="gray">
          <a:xfrm>
            <a:off x="7010400" y="46894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44" name="Oval 6"/>
          <p:cNvSpPr>
            <a:spLocks noChangeArrowheads="1"/>
          </p:cNvSpPr>
          <p:nvPr/>
        </p:nvSpPr>
        <p:spPr bwMode="gray">
          <a:xfrm>
            <a:off x="7148513" y="4841875"/>
            <a:ext cx="1857375" cy="1824038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45" name="Oval 7"/>
          <p:cNvSpPr>
            <a:spLocks noChangeArrowheads="1"/>
          </p:cNvSpPr>
          <p:nvPr/>
        </p:nvSpPr>
        <p:spPr bwMode="gray">
          <a:xfrm>
            <a:off x="7289800" y="503396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46" name="Oval 8"/>
          <p:cNvSpPr>
            <a:spLocks noChangeArrowheads="1"/>
          </p:cNvSpPr>
          <p:nvPr/>
        </p:nvSpPr>
        <p:spPr bwMode="gray">
          <a:xfrm>
            <a:off x="7250113" y="4918075"/>
            <a:ext cx="1668462" cy="1636713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47" name="Oval 9"/>
          <p:cNvSpPr>
            <a:spLocks noChangeArrowheads="1"/>
          </p:cNvSpPr>
          <p:nvPr/>
        </p:nvSpPr>
        <p:spPr bwMode="gray">
          <a:xfrm>
            <a:off x="7277100" y="49450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48" name="Oval 10"/>
          <p:cNvSpPr>
            <a:spLocks noChangeArrowheads="1"/>
          </p:cNvSpPr>
          <p:nvPr/>
        </p:nvSpPr>
        <p:spPr bwMode="gray">
          <a:xfrm>
            <a:off x="7297738" y="49530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49" name="Oval 11"/>
          <p:cNvSpPr>
            <a:spLocks noChangeArrowheads="1"/>
          </p:cNvSpPr>
          <p:nvPr/>
        </p:nvSpPr>
        <p:spPr bwMode="gray">
          <a:xfrm>
            <a:off x="7315200" y="49688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2550" name="Oval 12"/>
          <p:cNvSpPr>
            <a:spLocks noChangeArrowheads="1"/>
          </p:cNvSpPr>
          <p:nvPr/>
        </p:nvSpPr>
        <p:spPr bwMode="gray">
          <a:xfrm>
            <a:off x="7400925" y="50101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65" name="Oval 13"/>
          <p:cNvSpPr>
            <a:spLocks noChangeArrowheads="1"/>
          </p:cNvSpPr>
          <p:nvPr/>
        </p:nvSpPr>
        <p:spPr bwMode="auto">
          <a:xfrm>
            <a:off x="7321550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48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HÕt</a:t>
            </a:r>
          </a:p>
          <a:p>
            <a:pPr eaLnBrk="1" hangingPunct="1"/>
            <a:r>
              <a:rPr lang="en-US" altLang="vi-VN" sz="48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giê</a:t>
            </a:r>
          </a:p>
        </p:txBody>
      </p:sp>
      <p:sp>
        <p:nvSpPr>
          <p:cNvPr id="66" name="Oval 14"/>
          <p:cNvSpPr>
            <a:spLocks noChangeArrowheads="1"/>
          </p:cNvSpPr>
          <p:nvPr/>
        </p:nvSpPr>
        <p:spPr bwMode="auto">
          <a:xfrm>
            <a:off x="7321550" y="49498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</a:t>
            </a:r>
          </a:p>
        </p:txBody>
      </p:sp>
      <p:sp>
        <p:nvSpPr>
          <p:cNvPr id="67" name="Oval 15"/>
          <p:cNvSpPr>
            <a:spLocks noChangeArrowheads="1"/>
          </p:cNvSpPr>
          <p:nvPr/>
        </p:nvSpPr>
        <p:spPr bwMode="auto">
          <a:xfrm>
            <a:off x="7273925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2</a:t>
            </a:r>
          </a:p>
        </p:txBody>
      </p:sp>
      <p:sp>
        <p:nvSpPr>
          <p:cNvPr id="68" name="Oval 17"/>
          <p:cNvSpPr>
            <a:spLocks noChangeArrowheads="1"/>
          </p:cNvSpPr>
          <p:nvPr/>
        </p:nvSpPr>
        <p:spPr bwMode="auto">
          <a:xfrm>
            <a:off x="72802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4</a:t>
            </a:r>
          </a:p>
        </p:txBody>
      </p:sp>
      <p:sp>
        <p:nvSpPr>
          <p:cNvPr id="69" name="Oval 18"/>
          <p:cNvSpPr>
            <a:spLocks noChangeArrowheads="1"/>
          </p:cNvSpPr>
          <p:nvPr/>
        </p:nvSpPr>
        <p:spPr bwMode="auto">
          <a:xfrm>
            <a:off x="7321550" y="49482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5</a:t>
            </a: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72929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6</a:t>
            </a:r>
          </a:p>
        </p:txBody>
      </p:sp>
      <p:sp>
        <p:nvSpPr>
          <p:cNvPr id="71" name="Oval 20"/>
          <p:cNvSpPr>
            <a:spLocks noChangeArrowheads="1"/>
          </p:cNvSpPr>
          <p:nvPr/>
        </p:nvSpPr>
        <p:spPr bwMode="auto">
          <a:xfrm>
            <a:off x="72802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7</a:t>
            </a:r>
          </a:p>
        </p:txBody>
      </p:sp>
      <p:sp>
        <p:nvSpPr>
          <p:cNvPr id="72" name="Oval 21"/>
          <p:cNvSpPr>
            <a:spLocks noChangeArrowheads="1"/>
          </p:cNvSpPr>
          <p:nvPr/>
        </p:nvSpPr>
        <p:spPr bwMode="auto">
          <a:xfrm>
            <a:off x="727392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8</a:t>
            </a:r>
          </a:p>
        </p:txBody>
      </p:sp>
      <p:sp>
        <p:nvSpPr>
          <p:cNvPr id="73" name="Oval 22"/>
          <p:cNvSpPr>
            <a:spLocks noChangeArrowheads="1"/>
          </p:cNvSpPr>
          <p:nvPr/>
        </p:nvSpPr>
        <p:spPr bwMode="auto">
          <a:xfrm>
            <a:off x="7321550" y="495935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9</a:t>
            </a:r>
          </a:p>
        </p:txBody>
      </p:sp>
      <p:sp>
        <p:nvSpPr>
          <p:cNvPr id="74" name="Oval 23"/>
          <p:cNvSpPr>
            <a:spLocks noChangeArrowheads="1"/>
          </p:cNvSpPr>
          <p:nvPr/>
        </p:nvSpPr>
        <p:spPr bwMode="auto">
          <a:xfrm>
            <a:off x="73056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0</a:t>
            </a:r>
          </a:p>
        </p:txBody>
      </p:sp>
      <p:sp>
        <p:nvSpPr>
          <p:cNvPr id="75" name="Oval 40"/>
          <p:cNvSpPr>
            <a:spLocks noChangeArrowheads="1"/>
          </p:cNvSpPr>
          <p:nvPr/>
        </p:nvSpPr>
        <p:spPr bwMode="auto">
          <a:xfrm>
            <a:off x="7289800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1</a:t>
            </a:r>
          </a:p>
        </p:txBody>
      </p:sp>
      <p:sp>
        <p:nvSpPr>
          <p:cNvPr id="76" name="Oval 41"/>
          <p:cNvSpPr>
            <a:spLocks noChangeArrowheads="1"/>
          </p:cNvSpPr>
          <p:nvPr/>
        </p:nvSpPr>
        <p:spPr bwMode="auto">
          <a:xfrm>
            <a:off x="7273925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2</a:t>
            </a:r>
          </a:p>
        </p:txBody>
      </p:sp>
      <p:sp>
        <p:nvSpPr>
          <p:cNvPr id="77" name="Oval 42"/>
          <p:cNvSpPr>
            <a:spLocks noChangeArrowheads="1"/>
          </p:cNvSpPr>
          <p:nvPr/>
        </p:nvSpPr>
        <p:spPr bwMode="auto">
          <a:xfrm>
            <a:off x="7283450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3</a:t>
            </a:r>
          </a:p>
        </p:txBody>
      </p:sp>
      <p:sp>
        <p:nvSpPr>
          <p:cNvPr id="78" name="Oval 43"/>
          <p:cNvSpPr>
            <a:spLocks noChangeArrowheads="1"/>
          </p:cNvSpPr>
          <p:nvPr/>
        </p:nvSpPr>
        <p:spPr bwMode="auto">
          <a:xfrm>
            <a:off x="7305675" y="4949825"/>
            <a:ext cx="1603375" cy="1609725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4</a:t>
            </a:r>
          </a:p>
        </p:txBody>
      </p:sp>
      <p:sp>
        <p:nvSpPr>
          <p:cNvPr id="79" name="Oval 44"/>
          <p:cNvSpPr>
            <a:spLocks noChangeArrowheads="1"/>
          </p:cNvSpPr>
          <p:nvPr/>
        </p:nvSpPr>
        <p:spPr bwMode="auto">
          <a:xfrm>
            <a:off x="7289800" y="495935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1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1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7" grpId="0"/>
      <p:bldP spid="113733" grpId="0" animBg="1"/>
      <p:bldP spid="113734" grpId="0" animBg="1"/>
      <p:bldP spid="113735" grpId="0" animBg="1"/>
      <p:bldP spid="113736" grpId="0" animBg="1"/>
      <p:bldP spid="113737" grpId="0" animBg="1"/>
      <p:bldP spid="113738" grpId="0" animBg="1"/>
      <p:bldP spid="113739" grpId="0" animBg="1"/>
      <p:bldP spid="65" grpId="0" animBg="1"/>
      <p:bldP spid="66" grpId="0" animBg="1"/>
      <p:bldP spid="68" grpId="0" animBg="1"/>
      <p:bldP spid="70" grpId="0" animBg="1"/>
      <p:bldP spid="71" grpId="0" animBg="1"/>
      <p:bldP spid="73" grpId="0" animBg="1"/>
      <p:bldP spid="75" grpId="0" animBg="1"/>
      <p:bldP spid="76" grpId="0" animBg="1"/>
      <p:bldP spid="77" grpId="0" animBg="1"/>
      <p:bldP spid="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3386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77300" y="-482600"/>
            <a:ext cx="60325" cy="10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ring3387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18563" y="-642938"/>
            <a:ext cx="60325" cy="10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115" descr="ALRMCLOK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754063"/>
            <a:ext cx="855663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val 22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81200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8131175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8134350" y="100965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9</a:t>
            </a:r>
            <a:endParaRPr lang="vi-VN" sz="3600" dirty="0"/>
          </a:p>
        </p:txBody>
      </p:sp>
      <p:sp>
        <p:nvSpPr>
          <p:cNvPr id="33" name="Oval 32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pic>
        <p:nvPicPr>
          <p:cNvPr id="23568" name="Picture 19" descr="Bellcoll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33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468313" y="3068638"/>
            <a:ext cx="8675687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99"/>
                </a:solidFill>
              </a:rPr>
              <a:t>3/ Biếng học nên Hà luôn ước ao có được chiếc túi thần của Đô-rê- môn để khỏi phải học bài mà vẫn thuộc. Em bảo bạn là người luôn có ước mơ    ……..............</a:t>
            </a:r>
            <a:endParaRPr lang="vi-VN" altLang="vi-VN" sz="2000">
              <a:solidFill>
                <a:srgbClr val="000099"/>
              </a:solidFill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457200" y="4724400"/>
            <a:ext cx="8229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b="1">
                <a:latin typeface="Arial" charset="0"/>
                <a:cs typeface="Arial" charset="0"/>
              </a:rPr>
              <a:t>  A. ước mơ nho nhỏ .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b="1">
                <a:latin typeface="Arial" charset="0"/>
                <a:cs typeface="Arial" charset="0"/>
              </a:rPr>
              <a:t>  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b="1">
                <a:latin typeface="Arial" charset="0"/>
                <a:cs typeface="Arial" charset="0"/>
              </a:rPr>
              <a:t>  C. ước mơ đẹp đẽ.</a:t>
            </a: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609600" y="5105400"/>
            <a:ext cx="3427413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b="1">
                <a:solidFill>
                  <a:srgbClr val="FF0000"/>
                </a:solidFill>
                <a:latin typeface="Arial" charset="0"/>
                <a:cs typeface="Arial" charset="0"/>
              </a:rPr>
              <a:t>B. ước mơ viển vông. </a:t>
            </a:r>
          </a:p>
        </p:txBody>
      </p:sp>
      <p:sp>
        <p:nvSpPr>
          <p:cNvPr id="23572" name="Text Box 26"/>
          <p:cNvSpPr txBox="1">
            <a:spLocks noChangeArrowheads="1"/>
          </p:cNvSpPr>
          <p:nvPr/>
        </p:nvSpPr>
        <p:spPr bwMode="auto">
          <a:xfrm>
            <a:off x="468313" y="1944688"/>
            <a:ext cx="77612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</a:rPr>
              <a:t>    Hãy chọn chữ đặt trước câu trả lời đúng nhất.</a:t>
            </a:r>
            <a:endParaRPr lang="vi-VN" altLang="vi-VN" sz="2800" b="1">
              <a:solidFill>
                <a:srgbClr val="0000FF"/>
              </a:solidFill>
            </a:endParaRP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609600" y="5029200"/>
            <a:ext cx="334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vi-VN" b="1">
                <a:latin typeface="Arial" charset="0"/>
                <a:cs typeface="Arial" charset="0"/>
              </a:rPr>
              <a:t>B. ước mơ viển vông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4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115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2790" grpId="0"/>
      <p:bldP spid="32793" grpId="0"/>
      <p:bldP spid="32795" grpId="0"/>
      <p:bldP spid="32795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3402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77300" y="-482600"/>
            <a:ext cx="60325" cy="10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ring3403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18563" y="-642938"/>
            <a:ext cx="60325" cy="10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115" descr="ALRMCLOK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754063"/>
            <a:ext cx="855663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val 22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81200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8131175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8134350" y="100965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9</a:t>
            </a:r>
            <a:endParaRPr lang="vi-VN" sz="3600" dirty="0"/>
          </a:p>
        </p:txBody>
      </p:sp>
      <p:sp>
        <p:nvSpPr>
          <p:cNvPr id="33" name="Oval 32"/>
          <p:cNvSpPr/>
          <p:nvPr/>
        </p:nvSpPr>
        <p:spPr>
          <a:xfrm>
            <a:off x="8077200" y="1000125"/>
            <a:ext cx="6858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pic>
        <p:nvPicPr>
          <p:cNvPr id="24592" name="Picture 18" descr="Bellcoll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457200"/>
            <a:ext cx="1066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3" name="Text Box 19"/>
          <p:cNvSpPr txBox="1">
            <a:spLocks noChangeArrowheads="1"/>
          </p:cNvSpPr>
          <p:nvPr/>
        </p:nvSpPr>
        <p:spPr bwMode="auto">
          <a:xfrm>
            <a:off x="688975" y="1200150"/>
            <a:ext cx="7761288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</a:rPr>
              <a:t>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tx2"/>
                </a:solidFill>
              </a:rPr>
              <a:t>Hãy chọn chữ đặt trước câu trả lời đúng nhất .</a:t>
            </a:r>
            <a:endParaRPr lang="vi-VN" altLang="vi-VN" sz="2800" b="1">
              <a:solidFill>
                <a:schemeClr val="tx2"/>
              </a:solidFill>
            </a:endParaRPr>
          </a:p>
        </p:txBody>
      </p:sp>
      <p:sp>
        <p:nvSpPr>
          <p:cNvPr id="53268" name="Rectangle 20"/>
          <p:cNvSpPr>
            <a:spLocks noChangeArrowheads="1"/>
          </p:cNvSpPr>
          <p:nvPr/>
        </p:nvSpPr>
        <p:spPr bwMode="auto">
          <a:xfrm>
            <a:off x="323850" y="4076700"/>
            <a:ext cx="975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vi-VN" sz="2800" b="1" dirty="0" smtClean="0">
                <a:latin typeface="Times New Roman" panose="02020603050405020304" pitchFamily="18" charset="0"/>
              </a:rPr>
              <a:t>A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.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ước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mơ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đẹp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đẽ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,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ước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mơ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nho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nhỏ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,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ước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mơ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dại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dột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B.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ước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mơ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cao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cả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,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ước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mơ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kì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quặc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,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ước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mơ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effectLst/>
                <a:latin typeface="Times New Roman" panose="02020603050405020304" pitchFamily="18" charset="0"/>
              </a:rPr>
              <a:t>lớn</a:t>
            </a:r>
            <a:r>
              <a:rPr lang="en-US" altLang="vi-VN" sz="2800" b="1" dirty="0" smtClean="0">
                <a:effectLst/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53269" name="Rectangle 21"/>
          <p:cNvSpPr>
            <a:spLocks noChangeArrowheads="1"/>
          </p:cNvSpPr>
          <p:nvPr/>
        </p:nvSpPr>
        <p:spPr bwMode="auto">
          <a:xfrm>
            <a:off x="296863" y="2459038"/>
            <a:ext cx="8610600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solidFill>
                <a:srgbClr val="FF379B"/>
              </a:solidFill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solidFill>
                  <a:srgbClr val="FF379B"/>
                </a:solidFill>
                <a:cs typeface="Arial" charset="0"/>
              </a:rPr>
              <a:t>4/ Dòng nào sau đây g</a:t>
            </a:r>
            <a:r>
              <a:rPr lang="en-US" altLang="vi-VN" b="1">
                <a:solidFill>
                  <a:srgbClr val="FF379B"/>
                </a:solidFill>
                <a:cs typeface="Arial" charset="0"/>
              </a:rPr>
              <a:t>ồ</a:t>
            </a:r>
            <a:r>
              <a:rPr lang="en-US" altLang="vi-VN" sz="2800" b="1">
                <a:solidFill>
                  <a:srgbClr val="FF379B"/>
                </a:solidFill>
                <a:cs typeface="Arial" charset="0"/>
              </a:rPr>
              <a:t>m nh</a:t>
            </a:r>
            <a:r>
              <a:rPr lang="en-US" altLang="vi-VN" b="1">
                <a:solidFill>
                  <a:srgbClr val="FF379B"/>
                </a:solidFill>
                <a:cs typeface="Arial" charset="0"/>
              </a:rPr>
              <a:t>ữ</a:t>
            </a:r>
            <a:r>
              <a:rPr lang="en-US" altLang="vi-VN" sz="2800" b="1">
                <a:solidFill>
                  <a:srgbClr val="FF379B"/>
                </a:solidFill>
                <a:cs typeface="Arial" charset="0"/>
              </a:rPr>
              <a:t>ng t</a:t>
            </a:r>
            <a:r>
              <a:rPr lang="en-US" altLang="vi-VN" b="1">
                <a:solidFill>
                  <a:srgbClr val="FF379B"/>
                </a:solidFill>
                <a:cs typeface="Arial" charset="0"/>
              </a:rPr>
              <a:t>ừ</a:t>
            </a:r>
            <a:r>
              <a:rPr lang="en-US" altLang="vi-VN" sz="2800" b="1">
                <a:solidFill>
                  <a:srgbClr val="FF379B"/>
                </a:solidFill>
                <a:cs typeface="Arial" charset="0"/>
              </a:rPr>
              <a:t> ng</a:t>
            </a:r>
            <a:r>
              <a:rPr lang="en-US" altLang="vi-VN" b="1">
                <a:solidFill>
                  <a:srgbClr val="FF379B"/>
                </a:solidFill>
                <a:cs typeface="Arial" charset="0"/>
              </a:rPr>
              <a:t>ữ</a:t>
            </a:r>
            <a:r>
              <a:rPr lang="en-US" altLang="vi-VN" sz="2800" b="1">
                <a:solidFill>
                  <a:srgbClr val="FF379B"/>
                </a:solidFill>
                <a:cs typeface="Arial" charset="0"/>
              </a:rPr>
              <a:t> th</a:t>
            </a:r>
            <a:r>
              <a:rPr lang="en-US" altLang="vi-VN" b="1">
                <a:solidFill>
                  <a:srgbClr val="FF379B"/>
                </a:solidFill>
                <a:cs typeface="Arial" charset="0"/>
              </a:rPr>
              <a:t>ể</a:t>
            </a:r>
            <a:r>
              <a:rPr lang="en-US" altLang="vi-VN" sz="2800" b="1">
                <a:solidFill>
                  <a:srgbClr val="FF379B"/>
                </a:solidFill>
                <a:cs typeface="Arial" charset="0"/>
              </a:rPr>
              <a:t> hiện sự đánh giá cao ?</a:t>
            </a:r>
          </a:p>
        </p:txBody>
      </p: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344488" y="4806950"/>
            <a:ext cx="84740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vi-VN" sz="2800" b="1">
                <a:solidFill>
                  <a:srgbClr val="FF0000"/>
                </a:solidFill>
                <a:cs typeface="Arial" charset="0"/>
              </a:rPr>
              <a:t>C. ước mơ chính đáng, ước mơ cao cả, ước mơ đẹp đẽ</a:t>
            </a:r>
            <a:r>
              <a:rPr lang="en-US" altLang="vi-VN" b="1">
                <a:solidFill>
                  <a:srgbClr val="FF0000"/>
                </a:solidFill>
                <a:cs typeface="Arial" charset="0"/>
              </a:rPr>
              <a:t>.</a:t>
            </a:r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334963" y="4816475"/>
            <a:ext cx="77724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vi-VN" sz="2800" b="1" dirty="0">
                <a:cs typeface="Arial" panose="020B0604020202020204" pitchFamily="34" charset="0"/>
              </a:rPr>
              <a:t>C</a:t>
            </a:r>
            <a:r>
              <a:rPr lang="en-US" alt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. </a:t>
            </a:r>
            <a:r>
              <a:rPr lang="en-US" altLang="vi-VN" sz="2800" b="1" dirty="0" err="1">
                <a:cs typeface="Arial" panose="020B0604020202020204" pitchFamily="34" charset="0"/>
              </a:rPr>
              <a:t>ước</a:t>
            </a:r>
            <a:r>
              <a:rPr lang="en-US" altLang="vi-VN" sz="2800" b="1" dirty="0"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cs typeface="Arial" panose="020B0604020202020204" pitchFamily="34" charset="0"/>
              </a:rPr>
              <a:t>mơ</a:t>
            </a:r>
            <a:r>
              <a:rPr lang="en-US" altLang="vi-VN" sz="2800" b="1" dirty="0"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cs typeface="Arial" panose="020B0604020202020204" pitchFamily="34" charset="0"/>
              </a:rPr>
              <a:t>chính</a:t>
            </a:r>
            <a:r>
              <a:rPr lang="en-US" altLang="vi-VN" sz="2800" b="1" dirty="0"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cs typeface="Arial" panose="020B0604020202020204" pitchFamily="34" charset="0"/>
              </a:rPr>
              <a:t>đáng</a:t>
            </a:r>
            <a:r>
              <a:rPr lang="en-US" altLang="vi-VN" sz="2800" b="1" dirty="0">
                <a:cs typeface="Arial" panose="020B0604020202020204" pitchFamily="34" charset="0"/>
              </a:rPr>
              <a:t>, </a:t>
            </a:r>
            <a:r>
              <a:rPr lang="en-US" altLang="vi-VN" sz="2800" b="1" dirty="0" err="1">
                <a:cs typeface="Arial" panose="020B0604020202020204" pitchFamily="34" charset="0"/>
              </a:rPr>
              <a:t>ước</a:t>
            </a:r>
            <a:r>
              <a:rPr lang="en-US" altLang="vi-VN" sz="2800" b="1" dirty="0"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cs typeface="Arial" panose="020B0604020202020204" pitchFamily="34" charset="0"/>
              </a:rPr>
              <a:t>mơ</a:t>
            </a:r>
            <a:r>
              <a:rPr lang="en-US" altLang="vi-VN" sz="2800" b="1" dirty="0"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cs typeface="Arial" panose="020B0604020202020204" pitchFamily="34" charset="0"/>
              </a:rPr>
              <a:t>cao</a:t>
            </a:r>
            <a:r>
              <a:rPr lang="en-US" altLang="vi-VN" sz="2800" b="1" dirty="0"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cs typeface="Arial" panose="020B0604020202020204" pitchFamily="34" charset="0"/>
              </a:rPr>
              <a:t>cả</a:t>
            </a:r>
            <a:r>
              <a:rPr lang="en-US" altLang="vi-VN" sz="2800" b="1" dirty="0">
                <a:cs typeface="Arial" panose="020B0604020202020204" pitchFamily="34" charset="0"/>
              </a:rPr>
              <a:t>, </a:t>
            </a:r>
            <a:r>
              <a:rPr lang="en-US" altLang="vi-VN" sz="2800" b="1" dirty="0" err="1">
                <a:cs typeface="Arial" panose="020B0604020202020204" pitchFamily="34" charset="0"/>
              </a:rPr>
              <a:t>ước</a:t>
            </a:r>
            <a:r>
              <a:rPr lang="en-US" altLang="vi-VN" sz="2800" b="1" dirty="0"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cs typeface="Arial" panose="020B0604020202020204" pitchFamily="34" charset="0"/>
              </a:rPr>
              <a:t>mơ</a:t>
            </a:r>
            <a:r>
              <a:rPr lang="en-US" altLang="vi-VN" sz="2800" b="1" dirty="0"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cs typeface="Arial" panose="020B0604020202020204" pitchFamily="34" charset="0"/>
              </a:rPr>
              <a:t>đẹp</a:t>
            </a:r>
            <a:r>
              <a:rPr lang="en-US" altLang="vi-VN" sz="2800" b="1" dirty="0"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cs typeface="Arial" panose="020B0604020202020204" pitchFamily="34" charset="0"/>
              </a:rPr>
              <a:t>đẽ</a:t>
            </a:r>
            <a:r>
              <a:rPr lang="en-US" altLang="vi-VN" sz="2800" b="1" dirty="0">
                <a:cs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4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115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53269" grpId="0"/>
      <p:bldP spid="53270" grpId="0"/>
      <p:bldP spid="53271" grpId="0"/>
      <p:bldP spid="5327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D:\nhoc heo\tplate\illustration-cartoon-girl-b10-psd-033-1--18453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 descr="D:\giao an\pp animation\1229244bcmvzi2n8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3838" y="-120650"/>
            <a:ext cx="842963" cy="84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 descr="D:\giao an\pp animation\1229244bcmvzi2n8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3" y="1695450"/>
            <a:ext cx="7429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6" descr="D:\giao an\pp animation\1229244bcmvzi2n8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01050" y="0"/>
            <a:ext cx="7429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7" descr="D:\giao an\pp animation\1229244bcmvzi2n8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01050" y="838200"/>
            <a:ext cx="7429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9" descr="D:\giao an\pp animation\1296543b19g9p1aiy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84438" y="2420938"/>
            <a:ext cx="69532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476375" y="182563"/>
            <a:ext cx="7056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altLang="vi-VN" sz="1800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323850" y="1184275"/>
            <a:ext cx="158432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u="sng">
                <a:solidFill>
                  <a:srgbClr val="000000"/>
                </a:solidFill>
              </a:rPr>
              <a:t>Bài cũ</a:t>
            </a:r>
            <a:r>
              <a:rPr lang="en-US" altLang="vi-VN" sz="3200" b="1">
                <a:solidFill>
                  <a:srgbClr val="000000"/>
                </a:solidFill>
              </a:rPr>
              <a:t>:</a:t>
            </a:r>
            <a:endParaRPr lang="vi-VN" altLang="vi-VN" sz="3200" b="1">
              <a:solidFill>
                <a:srgbClr val="000000"/>
              </a:solidFill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47688" y="2017713"/>
            <a:ext cx="77771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</a:rPr>
              <a:t> </a:t>
            </a:r>
            <a:r>
              <a:rPr lang="en-US" altLang="vi-VN" sz="2800" b="1" i="1" u="sng">
                <a:solidFill>
                  <a:srgbClr val="000000"/>
                </a:solidFill>
              </a:rPr>
              <a:t>Câu 1</a:t>
            </a:r>
            <a:r>
              <a:rPr lang="en-US" altLang="vi-VN" sz="2800" i="1">
                <a:solidFill>
                  <a:srgbClr val="000000"/>
                </a:solidFill>
              </a:rPr>
              <a:t>:</a:t>
            </a:r>
            <a:r>
              <a:rPr lang="en-US" altLang="vi-VN" sz="2800">
                <a:solidFill>
                  <a:srgbClr val="000000"/>
                </a:solidFill>
              </a:rPr>
              <a:t> Dấu ngoặc kép thường được dùng để làm gì?</a:t>
            </a:r>
            <a:endParaRPr lang="vi-VN" altLang="vi-VN" sz="2800">
              <a:solidFill>
                <a:srgbClr val="000000"/>
              </a:solidFill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47688" y="2705100"/>
            <a:ext cx="7847012" cy="30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</a:rPr>
              <a:t> </a:t>
            </a:r>
            <a:r>
              <a:rPr lang="en-US" altLang="vi-VN" sz="2800" b="1" i="1" u="sng">
                <a:solidFill>
                  <a:srgbClr val="000000"/>
                </a:solidFill>
              </a:rPr>
              <a:t>Câu 2</a:t>
            </a:r>
            <a:r>
              <a:rPr lang="en-US" altLang="vi-VN" sz="2800" i="1">
                <a:solidFill>
                  <a:srgbClr val="000000"/>
                </a:solidFill>
              </a:rPr>
              <a:t>:</a:t>
            </a:r>
            <a:endParaRPr lang="en-US" altLang="vi-VN" sz="280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</a:rPr>
              <a:t>a) Hãy viết một câu có dấu ngoặc kép để đánh dấu từ ngữ dùng với ý nghĩa đặc biệt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</a:rPr>
              <a:t>b) Hãy viết một câu có dấu ngoặc kép dùng để dẫn lời nói trực tiếp của một nhân vật hay một người nào đó.</a:t>
            </a:r>
            <a:endParaRPr lang="vi-VN" altLang="vi-VN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/>
      <p:bldP spid="4109" grpId="0"/>
      <p:bldP spid="41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vi-VN"/>
          </a:p>
        </p:txBody>
      </p:sp>
      <p:pic>
        <p:nvPicPr>
          <p:cNvPr id="10243" name="Content Placeholder 3" descr="IMG0079A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260350"/>
            <a:ext cx="9144000" cy="6597650"/>
          </a:xfrm>
          <a:noFill/>
          <a:ln w="76200">
            <a:solidFill>
              <a:srgbClr val="000099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476375" y="182563"/>
            <a:ext cx="7056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altLang="vi-VN" sz="1800"/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2786063" y="428625"/>
            <a:ext cx="2592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000000"/>
                </a:solidFill>
              </a:rPr>
              <a:t>Luyện từ và câu</a:t>
            </a:r>
            <a:r>
              <a:rPr lang="en-US" altLang="vi-VN" sz="2800">
                <a:solidFill>
                  <a:srgbClr val="000000"/>
                </a:solidFill>
              </a:rPr>
              <a:t>:</a:t>
            </a:r>
            <a:endParaRPr lang="vi-VN" altLang="vi-VN" sz="2800">
              <a:solidFill>
                <a:srgbClr val="000000"/>
              </a:solidFill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1857375" y="928688"/>
            <a:ext cx="5184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</a:rPr>
              <a:t>Mở rộng vốn từ : ƯỚC MƠ</a:t>
            </a:r>
            <a:endParaRPr lang="vi-VN" altLang="vi-VN" sz="2800" b="1">
              <a:solidFill>
                <a:srgbClr val="FF0000"/>
              </a:solidFill>
            </a:endParaRP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47663" y="1573213"/>
            <a:ext cx="25923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u="sng">
                <a:solidFill>
                  <a:srgbClr val="000000"/>
                </a:solidFill>
              </a:rPr>
              <a:t>Bài 1</a:t>
            </a:r>
            <a:r>
              <a:rPr lang="en-US" altLang="vi-VN" sz="3200" b="1">
                <a:solidFill>
                  <a:srgbClr val="000000"/>
                </a:solidFill>
              </a:rPr>
              <a:t>:</a:t>
            </a:r>
            <a:endParaRPr lang="vi-VN" altLang="vi-VN" sz="3200" b="1">
              <a:solidFill>
                <a:srgbClr val="000000"/>
              </a:solidFill>
            </a:endParaRP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334963" y="2197100"/>
            <a:ext cx="87979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</a:rPr>
              <a:t>Ghi lại những từ trong bài tập đọc </a:t>
            </a:r>
            <a:r>
              <a:rPr lang="en-US" altLang="vi-VN" sz="2800" b="1" i="1">
                <a:solidFill>
                  <a:srgbClr val="000000"/>
                </a:solidFill>
              </a:rPr>
              <a:t>Trung thu độc lập</a:t>
            </a:r>
            <a:r>
              <a:rPr lang="en-US" altLang="vi-VN" sz="2800">
                <a:solidFill>
                  <a:srgbClr val="000000"/>
                </a:solidFill>
              </a:rPr>
              <a:t> cùng nghĩa với từ ước mơ.</a:t>
            </a:r>
            <a:endParaRPr lang="vi-VN" altLang="vi-VN" sz="2800">
              <a:solidFill>
                <a:srgbClr val="000000"/>
              </a:solidFill>
            </a:endParaRPr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173038" y="3644900"/>
            <a:ext cx="91217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</a:rPr>
              <a:t>Những từ trong bài tập đọc </a:t>
            </a:r>
            <a:r>
              <a:rPr lang="en-US" altLang="vi-VN" sz="2800" b="1" i="1">
                <a:solidFill>
                  <a:srgbClr val="000000"/>
                </a:solidFill>
              </a:rPr>
              <a:t>Trung thu độc lập</a:t>
            </a:r>
            <a:r>
              <a:rPr lang="en-US" altLang="vi-VN" sz="2800">
                <a:solidFill>
                  <a:srgbClr val="000000"/>
                </a:solidFill>
              </a:rPr>
              <a:t> cùng nghĩa với từ ước mơ là từ: </a:t>
            </a:r>
            <a:r>
              <a:rPr lang="en-US" altLang="vi-VN" sz="2800" b="1">
                <a:solidFill>
                  <a:srgbClr val="000000"/>
                </a:solidFill>
              </a:rPr>
              <a:t>mơ tưởng, mong ước</a:t>
            </a:r>
            <a:endParaRPr lang="vi-VN" altLang="vi-VN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  <p:bldP spid="81928" grpId="0"/>
      <p:bldP spid="81929" grpId="0"/>
      <p:bldP spid="819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476375" y="182563"/>
            <a:ext cx="7056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altLang="vi-VN" sz="1800"/>
          </a:p>
        </p:txBody>
      </p:sp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684213" y="1527175"/>
            <a:ext cx="14398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u="sng">
                <a:solidFill>
                  <a:srgbClr val="000000"/>
                </a:solidFill>
              </a:rPr>
              <a:t>Bài 2:</a:t>
            </a:r>
            <a:endParaRPr lang="vi-VN" altLang="vi-VN" sz="3200" b="1">
              <a:solidFill>
                <a:srgbClr val="000000"/>
              </a:solidFill>
            </a:endParaRP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865188" y="2187575"/>
            <a:ext cx="7667625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</a:rPr>
              <a:t>Tìm  thêm những từ cùng nghĩa với  từ </a:t>
            </a:r>
            <a:r>
              <a:rPr lang="en-US" altLang="vi-VN" sz="2800" b="1">
                <a:solidFill>
                  <a:srgbClr val="000000"/>
                </a:solidFill>
              </a:rPr>
              <a:t>ước mơ</a:t>
            </a:r>
            <a:r>
              <a:rPr lang="en-US" altLang="vi-VN" sz="2800">
                <a:solidFill>
                  <a:srgbClr val="000000"/>
                </a:solidFill>
              </a:rPr>
              <a:t>:</a:t>
            </a:r>
            <a:r>
              <a:rPr lang="en-US" altLang="vi-VN" sz="2800" b="1">
                <a:solidFill>
                  <a:srgbClr val="000000"/>
                </a:solidFill>
              </a:rPr>
              <a:t> 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vi-VN" sz="2800">
                <a:solidFill>
                  <a:srgbClr val="000000"/>
                </a:solidFill>
              </a:rPr>
              <a:t>Bắt đầu bằng tiếng ước   </a:t>
            </a:r>
            <a:r>
              <a:rPr lang="en-US" altLang="vi-VN" sz="2800">
                <a:solidFill>
                  <a:srgbClr val="FF0000"/>
                </a:solidFill>
              </a:rPr>
              <a:t>M</a:t>
            </a:r>
            <a:r>
              <a:rPr lang="en-US" altLang="vi-VN" sz="2800">
                <a:solidFill>
                  <a:srgbClr val="000000"/>
                </a:solidFill>
              </a:rPr>
              <a:t>: ước muốn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vi-VN" sz="2800">
                <a:solidFill>
                  <a:srgbClr val="000000"/>
                </a:solidFill>
              </a:rPr>
              <a:t>Bắt đầu bằng tiếng mơ    </a:t>
            </a:r>
            <a:r>
              <a:rPr lang="en-US" altLang="vi-VN" sz="2800">
                <a:solidFill>
                  <a:srgbClr val="FF0000"/>
                </a:solidFill>
              </a:rPr>
              <a:t>M</a:t>
            </a:r>
            <a:r>
              <a:rPr lang="en-US" altLang="vi-VN" sz="2800">
                <a:solidFill>
                  <a:srgbClr val="000000"/>
                </a:solidFill>
              </a:rPr>
              <a:t>: mơ ước </a:t>
            </a:r>
            <a:endParaRPr lang="vi-VN" altLang="vi-VN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6"/>
          <p:cNvSpPr txBox="1">
            <a:spLocks noChangeArrowheads="1"/>
          </p:cNvSpPr>
          <p:nvPr/>
        </p:nvSpPr>
        <p:spPr bwMode="auto">
          <a:xfrm>
            <a:off x="285750" y="1500174"/>
            <a:ext cx="12239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u="sng">
                <a:solidFill>
                  <a:srgbClr val="000000"/>
                </a:solidFill>
              </a:rPr>
              <a:t>Bài 2:</a:t>
            </a:r>
            <a:endParaRPr lang="vi-VN" altLang="vi-VN" sz="3200" b="1">
              <a:solidFill>
                <a:srgbClr val="000000"/>
              </a:solidFill>
            </a:endParaRP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623888" y="2214554"/>
            <a:ext cx="8099425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vi-VN" sz="2800" dirty="0" err="1">
                <a:solidFill>
                  <a:srgbClr val="000000"/>
                </a:solidFill>
              </a:rPr>
              <a:t>Những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từ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cùng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nghĩa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với</a:t>
            </a:r>
            <a:r>
              <a:rPr lang="en-US" altLang="vi-VN" sz="2800" dirty="0">
                <a:solidFill>
                  <a:srgbClr val="000000"/>
                </a:solidFill>
              </a:rPr>
              <a:t>  </a:t>
            </a:r>
            <a:r>
              <a:rPr lang="en-US" altLang="vi-VN" sz="2800" dirty="0" err="1">
                <a:solidFill>
                  <a:srgbClr val="000000"/>
                </a:solidFill>
              </a:rPr>
              <a:t>từ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ước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mơ</a:t>
            </a:r>
            <a:r>
              <a:rPr lang="en-US" altLang="vi-VN" sz="2800" dirty="0">
                <a:solidFill>
                  <a:srgbClr val="000000"/>
                </a:solidFill>
              </a:rPr>
              <a:t>: 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vi-VN" sz="2800" dirty="0" err="1">
                <a:solidFill>
                  <a:srgbClr val="000000"/>
                </a:solidFill>
              </a:rPr>
              <a:t>Bắt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đầu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bằng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tiếng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ước</a:t>
            </a:r>
            <a:r>
              <a:rPr lang="en-US" altLang="vi-VN" sz="2800" dirty="0">
                <a:solidFill>
                  <a:srgbClr val="000000"/>
                </a:solidFill>
              </a:rPr>
              <a:t> :    </a:t>
            </a:r>
            <a:r>
              <a:rPr lang="en-US" altLang="vi-VN" sz="2800" dirty="0" err="1">
                <a:solidFill>
                  <a:srgbClr val="FF0000"/>
                </a:solidFill>
              </a:rPr>
              <a:t>ước</a:t>
            </a:r>
            <a:r>
              <a:rPr lang="en-US" altLang="vi-VN" sz="2800" dirty="0">
                <a:solidFill>
                  <a:srgbClr val="FF0000"/>
                </a:solidFill>
              </a:rPr>
              <a:t> </a:t>
            </a:r>
            <a:r>
              <a:rPr lang="en-US" altLang="vi-VN" sz="2800" dirty="0" err="1">
                <a:solidFill>
                  <a:srgbClr val="FF0000"/>
                </a:solidFill>
              </a:rPr>
              <a:t>muốn</a:t>
            </a:r>
            <a:endParaRPr lang="en-US" altLang="vi-VN" sz="2800" dirty="0">
              <a:solidFill>
                <a:srgbClr val="FF0000"/>
              </a:solidFill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ước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mong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ước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vọng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ước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ao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ước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nguyện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dirty="0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684213" y="4214818"/>
            <a:ext cx="777557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0000"/>
                </a:solidFill>
              </a:rPr>
              <a:t>b. </a:t>
            </a:r>
            <a:r>
              <a:rPr lang="en-US" altLang="vi-VN" sz="2800" dirty="0" err="1">
                <a:solidFill>
                  <a:srgbClr val="000000"/>
                </a:solidFill>
              </a:rPr>
              <a:t>Bắt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đầu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bằng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tiếng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mơ</a:t>
            </a:r>
            <a:r>
              <a:rPr lang="en-US" altLang="vi-VN" sz="2800" dirty="0">
                <a:solidFill>
                  <a:srgbClr val="000000"/>
                </a:solidFill>
              </a:rPr>
              <a:t> :</a:t>
            </a:r>
            <a:r>
              <a:rPr lang="en-US" altLang="vi-VN" sz="2800" dirty="0">
                <a:solidFill>
                  <a:srgbClr val="FF0000"/>
                </a:solidFill>
              </a:rPr>
              <a:t>    </a:t>
            </a:r>
            <a:r>
              <a:rPr lang="en-US" altLang="vi-VN" sz="2800" dirty="0" err="1">
                <a:solidFill>
                  <a:srgbClr val="FF0000"/>
                </a:solidFill>
              </a:rPr>
              <a:t>mơ</a:t>
            </a:r>
            <a:r>
              <a:rPr lang="en-US" altLang="vi-VN" sz="2800" dirty="0">
                <a:solidFill>
                  <a:srgbClr val="FF0000"/>
                </a:solidFill>
              </a:rPr>
              <a:t> </a:t>
            </a:r>
            <a:r>
              <a:rPr lang="en-US" altLang="vi-VN" sz="2800" dirty="0" err="1">
                <a:solidFill>
                  <a:srgbClr val="FF0000"/>
                </a:solidFill>
              </a:rPr>
              <a:t>ước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0000"/>
                </a:solidFill>
              </a:rPr>
              <a:t>  </a:t>
            </a:r>
            <a:r>
              <a:rPr lang="en-US" altLang="vi-VN" sz="2800" b="1" dirty="0" err="1">
                <a:solidFill>
                  <a:srgbClr val="000000"/>
                </a:solidFill>
              </a:rPr>
              <a:t>mơ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tưởng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mơ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mộng</a:t>
            </a:r>
            <a:r>
              <a:rPr lang="vi-VN" altLang="vi-VN" sz="2800" b="1" dirty="0">
                <a:solidFill>
                  <a:srgbClr val="000000"/>
                </a:solidFill>
              </a:rPr>
              <a:t>, 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9" grpId="0"/>
      <p:bldP spid="850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476375" y="182563"/>
            <a:ext cx="7056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altLang="vi-VN" sz="1800"/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311150" y="290513"/>
            <a:ext cx="25923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u="sng">
                <a:solidFill>
                  <a:srgbClr val="000000"/>
                </a:solidFill>
              </a:rPr>
              <a:t>Bài tập 3:</a:t>
            </a:r>
            <a:endParaRPr lang="vi-VN" altLang="vi-VN" sz="3200" b="1">
              <a:solidFill>
                <a:srgbClr val="000000"/>
              </a:solidFill>
            </a:endParaRPr>
          </a:p>
        </p:txBody>
      </p:sp>
      <p:graphicFrame>
        <p:nvGraphicFramePr>
          <p:cNvPr id="108554" name="Group 10"/>
          <p:cNvGraphicFramePr>
            <a:graphicFrameLocks noGrp="1"/>
          </p:cNvGraphicFramePr>
          <p:nvPr/>
        </p:nvGraphicFramePr>
        <p:xfrm>
          <a:off x="214313" y="2133600"/>
          <a:ext cx="8497887" cy="2738438"/>
        </p:xfrm>
        <a:graphic>
          <a:graphicData uri="http://schemas.openxmlformats.org/drawingml/2006/table">
            <a:tbl>
              <a:tblPr/>
              <a:tblGrid>
                <a:gridCol w="2857500"/>
                <a:gridCol w="5640387"/>
              </a:tblGrid>
              <a:tr h="7919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Đán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giá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cao</a:t>
                      </a: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M: ước mơ cao đẹp</a:t>
                      </a:r>
                      <a:r>
                        <a:rPr kumimoji="0" lang="vi-V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,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Đán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giá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khô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cao</a:t>
                      </a: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M: ước mơ bình thường</a:t>
                      </a: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25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Đán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giá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thấ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.</a:t>
                      </a: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M:ước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mơ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tầ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thường</a:t>
                      </a:r>
                      <a:r>
                        <a:rPr kumimoji="0" lang="vi-V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,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54" name="Text Box 26"/>
          <p:cNvSpPr txBox="1">
            <a:spLocks noChangeArrowheads="1"/>
          </p:cNvSpPr>
          <p:nvPr/>
        </p:nvSpPr>
        <p:spPr bwMode="auto">
          <a:xfrm>
            <a:off x="3492500" y="1557338"/>
            <a:ext cx="53276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vi-VN">
                <a:solidFill>
                  <a:schemeClr val="bg2"/>
                </a:solidFill>
              </a:rPr>
              <a:t>                                 ước mơ đẹp đẽ,    ước mơ cao cả, ước mơ lớn, ước mơ chính đáng 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11150" y="850900"/>
            <a:ext cx="88201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</a:rPr>
              <a:t>Ghép thêm vào sau từ ước mơ những từ ngữ thể hiện sự đánh giá.</a:t>
            </a:r>
            <a:endParaRPr lang="vi-VN" altLang="vi-VN" sz="2800">
              <a:solidFill>
                <a:srgbClr val="000000"/>
              </a:solidFill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39713" y="5373688"/>
            <a:ext cx="86645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000000"/>
                </a:solidFill>
              </a:rPr>
              <a:t>(</a:t>
            </a:r>
            <a:r>
              <a:rPr lang="en-US" altLang="vi-VN" sz="2800">
                <a:solidFill>
                  <a:srgbClr val="000000"/>
                </a:solidFill>
              </a:rPr>
              <a:t>Từ ngữ để chọn: </a:t>
            </a:r>
            <a:r>
              <a:rPr lang="en-US" altLang="vi-VN" sz="2800" b="1">
                <a:solidFill>
                  <a:srgbClr val="000000"/>
                </a:solidFill>
              </a:rPr>
              <a:t>đẹp đẽ, viển vông, cao cả, lớn, nho nhỏ, kì quặc, dại dột, chính đáng. </a:t>
            </a:r>
            <a:r>
              <a:rPr lang="en-US" altLang="vi-VN" sz="2800">
                <a:solidFill>
                  <a:srgbClr val="000000"/>
                </a:solidFill>
              </a:rPr>
              <a:t>)</a:t>
            </a:r>
            <a:endParaRPr lang="vi-VN" altLang="vi-V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476375" y="182563"/>
            <a:ext cx="7056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altLang="vi-VN" sz="1800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20675" y="642918"/>
            <a:ext cx="259238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u="sng" dirty="0" err="1">
                <a:solidFill>
                  <a:srgbClr val="000000"/>
                </a:solidFill>
              </a:rPr>
              <a:t>Bài</a:t>
            </a:r>
            <a:r>
              <a:rPr lang="en-US" altLang="vi-VN" sz="3200" b="1" u="sng" dirty="0">
                <a:solidFill>
                  <a:srgbClr val="000000"/>
                </a:solidFill>
              </a:rPr>
              <a:t> </a:t>
            </a:r>
            <a:r>
              <a:rPr lang="en-US" altLang="vi-VN" sz="3200" b="1" u="sng" dirty="0" err="1">
                <a:solidFill>
                  <a:srgbClr val="000000"/>
                </a:solidFill>
              </a:rPr>
              <a:t>tập</a:t>
            </a:r>
            <a:r>
              <a:rPr lang="en-US" altLang="vi-VN" sz="3200" b="1" u="sng" dirty="0">
                <a:solidFill>
                  <a:srgbClr val="000000"/>
                </a:solidFill>
              </a:rPr>
              <a:t> 3:</a:t>
            </a:r>
            <a:endParaRPr lang="vi-VN" altLang="vi-VN" sz="3200" b="1" dirty="0">
              <a:solidFill>
                <a:srgbClr val="000000"/>
              </a:solidFill>
            </a:endParaRP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323850" y="1285860"/>
            <a:ext cx="88201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 dirty="0" err="1">
                <a:solidFill>
                  <a:srgbClr val="000000"/>
                </a:solidFill>
              </a:rPr>
              <a:t>Ghép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thêm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vào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sau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từ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ước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mơ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những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từ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ngữ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thể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hiện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sự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đánh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giá</a:t>
            </a:r>
            <a:r>
              <a:rPr lang="en-US" altLang="vi-VN" sz="2800" dirty="0">
                <a:solidFill>
                  <a:srgbClr val="000000"/>
                </a:solidFill>
              </a:rPr>
              <a:t>.</a:t>
            </a:r>
            <a:endParaRPr lang="vi-VN" altLang="vi-VN" sz="2800" dirty="0">
              <a:solidFill>
                <a:srgbClr val="000000"/>
              </a:solidFill>
            </a:endParaRP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798638" y="1643050"/>
            <a:ext cx="73453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800" u="sng" dirty="0">
                <a:solidFill>
                  <a:srgbClr val="000000"/>
                </a:solidFill>
              </a:rPr>
              <a:t>( </a:t>
            </a:r>
            <a:r>
              <a:rPr lang="en-US" altLang="vi-VN" sz="2800" dirty="0" err="1">
                <a:solidFill>
                  <a:srgbClr val="000000"/>
                </a:solidFill>
              </a:rPr>
              <a:t>Từ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ngữ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để</a:t>
            </a:r>
            <a:r>
              <a:rPr lang="en-US" altLang="vi-VN" sz="2800" dirty="0">
                <a:solidFill>
                  <a:srgbClr val="000000"/>
                </a:solidFill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</a:rPr>
              <a:t>chọn</a:t>
            </a:r>
            <a:r>
              <a:rPr lang="en-US" altLang="vi-VN" sz="2800" dirty="0">
                <a:solidFill>
                  <a:srgbClr val="000000"/>
                </a:solidFill>
              </a:rPr>
              <a:t>: </a:t>
            </a:r>
            <a:r>
              <a:rPr lang="en-US" altLang="vi-VN" sz="2800" b="1" dirty="0" err="1">
                <a:solidFill>
                  <a:srgbClr val="000000"/>
                </a:solidFill>
              </a:rPr>
              <a:t>đẹp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đẽ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viễn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vông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cao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cả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lớn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nho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nhỏ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kì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quặc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dại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dột</a:t>
            </a:r>
            <a:r>
              <a:rPr lang="en-US" altLang="vi-VN" sz="2800" b="1" dirty="0">
                <a:solidFill>
                  <a:srgbClr val="000000"/>
                </a:solidFill>
              </a:rPr>
              <a:t>, </a:t>
            </a:r>
            <a:r>
              <a:rPr lang="en-US" altLang="vi-VN" sz="2800" b="1" dirty="0" err="1">
                <a:solidFill>
                  <a:srgbClr val="000000"/>
                </a:solidFill>
              </a:rPr>
              <a:t>chính</a:t>
            </a:r>
            <a:r>
              <a:rPr lang="en-US" altLang="vi-VN" sz="2800" b="1" dirty="0">
                <a:solidFill>
                  <a:srgbClr val="000000"/>
                </a:solidFill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</a:rPr>
              <a:t>đáng</a:t>
            </a:r>
            <a:r>
              <a:rPr lang="en-US" altLang="vi-VN" sz="2800" b="1" dirty="0">
                <a:solidFill>
                  <a:srgbClr val="000000"/>
                </a:solidFill>
              </a:rPr>
              <a:t>. </a:t>
            </a:r>
            <a:r>
              <a:rPr lang="en-US" altLang="vi-VN" sz="2800" dirty="0">
                <a:solidFill>
                  <a:srgbClr val="000000"/>
                </a:solidFill>
              </a:rPr>
              <a:t>)</a:t>
            </a:r>
            <a:endParaRPr lang="vi-VN" altLang="vi-VN" sz="2800" dirty="0"/>
          </a:p>
        </p:txBody>
      </p:sp>
      <p:graphicFrame>
        <p:nvGraphicFramePr>
          <p:cNvPr id="41015" name="Group 55"/>
          <p:cNvGraphicFramePr>
            <a:graphicFrameLocks noGrp="1"/>
          </p:cNvGraphicFramePr>
          <p:nvPr/>
        </p:nvGraphicFramePr>
        <p:xfrm>
          <a:off x="285750" y="2786058"/>
          <a:ext cx="8643968" cy="3714775"/>
        </p:xfrm>
        <a:graphic>
          <a:graphicData uri="http://schemas.openxmlformats.org/drawingml/2006/table">
            <a:tbl>
              <a:tblPr/>
              <a:tblGrid>
                <a:gridCol w="2906621"/>
                <a:gridCol w="5737347"/>
              </a:tblGrid>
              <a:tr h="12145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án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o</a:t>
                      </a: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57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án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o</a:t>
                      </a: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45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án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ấ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14688" y="2928934"/>
            <a:ext cx="5500687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 err="1">
                <a:solidFill>
                  <a:srgbClr val="FF0000"/>
                </a:solidFill>
              </a:rPr>
              <a:t>ướ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a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ẹp</a:t>
            </a:r>
            <a:r>
              <a:rPr lang="vi-VN" dirty="0">
                <a:solidFill>
                  <a:srgbClr val="FF0000"/>
                </a:solidFill>
              </a:rPr>
              <a:t>,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ước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ơ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đẹp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đẽ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ước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ơ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cao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cả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ước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ơ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ớn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ước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ơ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chính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đáng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endParaRPr lang="vi-VN" dirty="0">
              <a:solidFill>
                <a:schemeClr val="tx1">
                  <a:lumMod val="60000"/>
                  <a:lumOff val="40000"/>
                </a:schemeClr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57563" y="4395798"/>
            <a:ext cx="51435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 err="1">
                <a:solidFill>
                  <a:srgbClr val="FF0000"/>
                </a:solidFill>
              </a:rPr>
              <a:t>ướ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ường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,ước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ơ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ho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hỏ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.</a:t>
            </a:r>
            <a:endParaRPr lang="vi-VN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86125" y="5384820"/>
            <a:ext cx="528637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 err="1">
                <a:solidFill>
                  <a:srgbClr val="FF0000"/>
                </a:solidFill>
              </a:rPr>
              <a:t>ướ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ầ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ường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ước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ơ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viển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vông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ước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ơ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kì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quặc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ước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ơ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ại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ột</a:t>
            </a:r>
            <a:endParaRPr lang="vi-VN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68" grpId="0"/>
      <p:bldP spid="40969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endParaRPr lang="en-US" altLang="vi-VN" sz="2400" dirty="0">
              <a:solidFill>
                <a:srgbClr val="3333FF"/>
              </a:solidFill>
              <a:latin typeface="Times New Roman" pitchFamily="18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4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Nêu ví dụ minh họa về một loại ước mơ nói trên.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endParaRPr lang="en-US" sz="2400" dirty="0" smtClean="0">
              <a:solidFill>
                <a:srgbClr val="000099"/>
              </a:solidFill>
              <a:effectLst/>
              <a:latin typeface="Times New Roman" pitchFamily="18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-  Ước mơ được đánh giá cao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là những ước mơ vươn lên làm những việc có ích cho mọi người.</a:t>
            </a:r>
            <a:endParaRPr lang="en-US" sz="2400" b="1" dirty="0" smtClean="0">
              <a:solidFill>
                <a:srgbClr val="000099"/>
              </a:solidFill>
              <a:effectLst/>
              <a:latin typeface="Times New Roman" pitchFamily="18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endParaRPr lang="en-US" sz="2400" b="1" dirty="0">
              <a:solidFill>
                <a:srgbClr val="000099"/>
              </a:solidFill>
              <a:effectLst/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r>
              <a:rPr lang="en-US" sz="24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 mơ được đánh giá không cao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là những ước mơ giản dị, thiết thực, có thể thực hiện được không cần nỗ lực lớn</a:t>
            </a:r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en-US" sz="2400" dirty="0">
              <a:solidFill>
                <a:srgbClr val="00040C"/>
              </a:solidFill>
              <a:effectLst/>
              <a:latin typeface="Times New Roman" pitchFamily="18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-   </a:t>
            </a:r>
            <a:r>
              <a:rPr lang="en-US" sz="24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4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bị</a:t>
            </a:r>
            <a:r>
              <a:rPr lang="en-US" sz="24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4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giá</a:t>
            </a:r>
            <a:r>
              <a:rPr lang="en-US" sz="24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ấp</a:t>
            </a:r>
            <a:r>
              <a:rPr lang="en-US" sz="24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mơ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phi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thể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thực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hiện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40C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00040C"/>
                </a:solidFill>
                <a:effectLst/>
                <a:latin typeface="Times New Roman" pitchFamily="18" charset="0"/>
              </a:rPr>
              <a:t>. Hoặc là những ước mơ ích kỉ, có lợi cho bản thân nhưng gây hại cho người khác</a:t>
            </a:r>
            <a:endParaRPr lang="en-US" sz="2400" dirty="0" smtClean="0">
              <a:solidFill>
                <a:srgbClr val="0000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IOLETID" val="12439994"/>
  <p:tag name="VIOLETTITLE" val="Tuần 9. MRVT: Ước mơ"/>
  <p:tag name="VIOLETLESSON" val="17"/>
  <p:tag name="VIOLETCATID" val="7840645"/>
  <p:tag name="VIOLETSUBJECT" val="Luyện từ và câu 4"/>
  <p:tag name="VIOLETAUTHORID" val="5762025"/>
  <p:tag name="VIOLETAUTHORNAME" val="Đỗ Thị Xuân"/>
  <p:tag name="VIOLETAUTHORAVATAR" val="no_avatarf.jpg"/>
  <p:tag name="VIOLETAUTHORADDRESS" val="truongtieuhoctaleng - laichau"/>
  <p:tag name="VIOLETDATE" val="2018-10-15 19:53:36"/>
  <p:tag name="VIOLETHIT" val="55"/>
  <p:tag name="VIOLETLIKE" val="0"/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328&quot;/&gt;&lt;/object&gt;&lt;object type=&quot;3&quot; unique_id=&quot;10006&quot;&gt;&lt;property id=&quot;20148&quot; value=&quot;5&quot;/&gt;&lt;property id=&quot;20300&quot; value=&quot;Slide 4&quot;/&gt;&lt;property id=&quot;20307&quot; value=&quot;304&quot;/&gt;&lt;/object&gt;&lt;object type=&quot;3&quot; unique_id=&quot;10007&quot;&gt;&lt;property id=&quot;20148&quot; value=&quot;5&quot;/&gt;&lt;property id=&quot;20300&quot; value=&quot;Slide 5&quot;/&gt;&lt;property id=&quot;20307&quot; value=&quot;284&quot;/&gt;&lt;/object&gt;&lt;object type=&quot;3&quot; unique_id=&quot;10008&quot;&gt;&lt;property id=&quot;20148&quot; value=&quot;5&quot;/&gt;&lt;property id=&quot;20300&quot; value=&quot;Slide 6&quot;/&gt;&lt;property id=&quot;20307&quot; value=&quot;305&quot;/&gt;&lt;/object&gt;&lt;object type=&quot;3&quot; unique_id=&quot;10009&quot;&gt;&lt;property id=&quot;20148&quot; value=&quot;5&quot;/&gt;&lt;property id=&quot;20300&quot; value=&quot;Slide 7&quot;/&gt;&lt;property id=&quot;20307&quot; value=&quot;314&quot;/&gt;&lt;/object&gt;&lt;object type=&quot;3&quot; unique_id=&quot;10010&quot;&gt;&lt;property id=&quot;20148&quot; value=&quot;5&quot;/&gt;&lt;property id=&quot;20300&quot; value=&quot;Slide 8&quot;/&gt;&lt;property id=&quot;20307&quot; value=&quot;285&quot;/&gt;&lt;/object&gt;&lt;object type=&quot;3&quot; unique_id=&quot;10011&quot;&gt;&lt;property id=&quot;20148&quot; value=&quot;5&quot;/&gt;&lt;property id=&quot;20300&quot; value=&quot;Slide 9&quot;/&gt;&lt;property id=&quot;20307&quot; value=&quot;330&quot;/&gt;&lt;/object&gt;&lt;object type=&quot;3&quot; unique_id=&quot;10012&quot;&gt;&lt;property id=&quot;20148&quot; value=&quot;5&quot;/&gt;&lt;property id=&quot;20300&quot; value=&quot;Slide 10&quot;/&gt;&lt;property id=&quot;20307&quot; value=&quot;315&quot;/&gt;&lt;/object&gt;&lt;object type=&quot;3&quot; unique_id=&quot;10013&quot;&gt;&lt;property id=&quot;20148&quot; value=&quot;5&quot;/&gt;&lt;property id=&quot;20300&quot; value=&quot;Slide 11&quot;/&gt;&lt;property id=&quot;20307&quot; value=&quot;336&quot;/&gt;&lt;/object&gt;&lt;object type=&quot;3&quot; unique_id=&quot;10014&quot;&gt;&lt;property id=&quot;20148&quot; value=&quot;5&quot;/&gt;&lt;property id=&quot;20300&quot; value=&quot;Slide 12&quot;/&gt;&lt;property id=&quot;20307&quot; value=&quot;338&quot;/&gt;&lt;/object&gt;&lt;object type=&quot;3&quot; unique_id=&quot;10015&quot;&gt;&lt;property id=&quot;20148&quot; value=&quot;5&quot;/&gt;&lt;property id=&quot;20300&quot; value=&quot;Slide 13&quot;/&gt;&lt;property id=&quot;20307&quot; value=&quot;320&quot;/&gt;&lt;/object&gt;&lt;object type=&quot;3&quot; unique_id=&quot;10016&quot;&gt;&lt;property id=&quot;20148&quot; value=&quot;5&quot;/&gt;&lt;property id=&quot;20300&quot; value=&quot;Slide 14&quot;/&gt;&lt;property id=&quot;20307&quot; value=&quot;321&quot;/&gt;&lt;/object&gt;&lt;object type=&quot;3&quot; unique_id=&quot;10017&quot;&gt;&lt;property id=&quot;20148&quot; value=&quot;5&quot;/&gt;&lt;property id=&quot;20300&quot; value=&quot;Slide 15&quot;/&gt;&lt;property id=&quot;20307&quot; value=&quot;335&quot;/&gt;&lt;/object&gt;&lt;object type=&quot;3&quot; unique_id=&quot;10018&quot;&gt;&lt;property id=&quot;20148&quot; value=&quot;5&quot;/&gt;&lt;property id=&quot;20300&quot; value=&quot;Slide 16&quot;/&gt;&lt;property id=&quot;20307&quot; value=&quot;325&quot;/&gt;&lt;/object&gt;&lt;object type=&quot;3&quot; unique_id=&quot;10019&quot;&gt;&lt;property id=&quot;20148&quot; value=&quot;5&quot;/&gt;&lt;property id=&quot;20300&quot; value=&quot;Slide 17&quot;/&gt;&lt;property id=&quot;20307&quot; value=&quot;334&quot;/&gt;&lt;/object&gt;&lt;object type=&quot;3&quot; unique_id=&quot;10020&quot;&gt;&lt;property id=&quot;20148&quot; value=&quot;5&quot;/&gt;&lt;property id=&quot;20300&quot; value=&quot;Slide 18&quot;/&gt;&lt;property id=&quot;20307&quot; value=&quot;318&quot;/&gt;&lt;/object&gt;&lt;object type=&quot;3&quot; unique_id=&quot;10258&quot;&gt;&lt;property id=&quot;20148&quot; value=&quot;5&quot;/&gt;&lt;property id=&quot;20300&quot; value=&quot;Slide 1&quot;/&gt;&lt;property id=&quot;20307&quot; value=&quot;33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ple">
  <a:themeElements>
    <a:clrScheme name="Maple 1">
      <a:dk1>
        <a:srgbClr val="BB5F03"/>
      </a:dk1>
      <a:lt1>
        <a:srgbClr val="FFFFFF"/>
      </a:lt1>
      <a:dk2>
        <a:srgbClr val="993300"/>
      </a:dk2>
      <a:lt2>
        <a:srgbClr val="FEEC94"/>
      </a:lt2>
      <a:accent1>
        <a:srgbClr val="FF9900"/>
      </a:accent1>
      <a:accent2>
        <a:srgbClr val="B76A03"/>
      </a:accent2>
      <a:accent3>
        <a:srgbClr val="CAADAA"/>
      </a:accent3>
      <a:accent4>
        <a:srgbClr val="DADADA"/>
      </a:accent4>
      <a:accent5>
        <a:srgbClr val="FFCAAA"/>
      </a:accent5>
      <a:accent6>
        <a:srgbClr val="A65F02"/>
      </a:accent6>
      <a:hlink>
        <a:srgbClr val="FFFFCC"/>
      </a:hlink>
      <a:folHlink>
        <a:srgbClr val="CCCC00"/>
      </a:folHlink>
    </a:clrScheme>
    <a:fontScheme name="Mapl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ple 1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2">
        <a:dk1>
          <a:srgbClr val="EA9306"/>
        </a:dk1>
        <a:lt1>
          <a:srgbClr val="FFFFFF"/>
        </a:lt1>
        <a:dk2>
          <a:srgbClr val="FAC120"/>
        </a:dk2>
        <a:lt2>
          <a:srgbClr val="FFFDD1"/>
        </a:lt2>
        <a:accent1>
          <a:srgbClr val="CC6600"/>
        </a:accent1>
        <a:accent2>
          <a:srgbClr val="FF9933"/>
        </a:accent2>
        <a:accent3>
          <a:srgbClr val="FCDDAB"/>
        </a:accent3>
        <a:accent4>
          <a:srgbClr val="DADADA"/>
        </a:accent4>
        <a:accent5>
          <a:srgbClr val="E2B8AA"/>
        </a:accent5>
        <a:accent6>
          <a:srgbClr val="E78A2D"/>
        </a:accent6>
        <a:hlink>
          <a:srgbClr val="A50021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3">
        <a:dk1>
          <a:srgbClr val="000000"/>
        </a:dk1>
        <a:lt1>
          <a:srgbClr val="FFFFCC"/>
        </a:lt1>
        <a:dk2>
          <a:srgbClr val="A26D18"/>
        </a:dk2>
        <a:lt2>
          <a:srgbClr val="F9D793"/>
        </a:lt2>
        <a:accent1>
          <a:srgbClr val="FFD05B"/>
        </a:accent1>
        <a:accent2>
          <a:srgbClr val="FEE1A8"/>
        </a:accent2>
        <a:accent3>
          <a:srgbClr val="FFFFE2"/>
        </a:accent3>
        <a:accent4>
          <a:srgbClr val="000000"/>
        </a:accent4>
        <a:accent5>
          <a:srgbClr val="FFE4B5"/>
        </a:accent5>
        <a:accent6>
          <a:srgbClr val="E6CC98"/>
        </a:accent6>
        <a:hlink>
          <a:srgbClr val="FF0000"/>
        </a:hlink>
        <a:folHlink>
          <a:srgbClr val="CC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ple 4">
        <a:dk1>
          <a:srgbClr val="008000"/>
        </a:dk1>
        <a:lt1>
          <a:srgbClr val="FFFFFF"/>
        </a:lt1>
        <a:dk2>
          <a:srgbClr val="005800"/>
        </a:dk2>
        <a:lt2>
          <a:srgbClr val="FFFFCC"/>
        </a:lt2>
        <a:accent1>
          <a:srgbClr val="00CC99"/>
        </a:accent1>
        <a:accent2>
          <a:srgbClr val="007825"/>
        </a:accent2>
        <a:accent3>
          <a:srgbClr val="AAB4AA"/>
        </a:accent3>
        <a:accent4>
          <a:srgbClr val="DADADA"/>
        </a:accent4>
        <a:accent5>
          <a:srgbClr val="AAE2CA"/>
        </a:accent5>
        <a:accent6>
          <a:srgbClr val="006C20"/>
        </a:accent6>
        <a:hlink>
          <a:srgbClr val="9966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5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6">
        <a:dk1>
          <a:srgbClr val="006699"/>
        </a:dk1>
        <a:lt1>
          <a:srgbClr val="FFFFFF"/>
        </a:lt1>
        <a:dk2>
          <a:srgbClr val="006666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AAB8B8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7">
        <a:dk1>
          <a:srgbClr val="80ACC4"/>
        </a:dk1>
        <a:lt1>
          <a:srgbClr val="FFFFFF"/>
        </a:lt1>
        <a:dk2>
          <a:srgbClr val="B3D1DF"/>
        </a:dk2>
        <a:lt2>
          <a:srgbClr val="FFFFFF"/>
        </a:lt2>
        <a:accent1>
          <a:srgbClr val="5089A8"/>
        </a:accent1>
        <a:accent2>
          <a:srgbClr val="BBC6DB"/>
        </a:accent2>
        <a:accent3>
          <a:srgbClr val="D6E5EC"/>
        </a:accent3>
        <a:accent4>
          <a:srgbClr val="DADADA"/>
        </a:accent4>
        <a:accent5>
          <a:srgbClr val="B3C4D1"/>
        </a:accent5>
        <a:accent6>
          <a:srgbClr val="A9B3C6"/>
        </a:accent6>
        <a:hlink>
          <a:srgbClr val="0000FF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8">
        <a:dk1>
          <a:srgbClr val="5700AE"/>
        </a:dk1>
        <a:lt1>
          <a:srgbClr val="FFFFFF"/>
        </a:lt1>
        <a:dk2>
          <a:srgbClr val="7301CB"/>
        </a:dk2>
        <a:lt2>
          <a:srgbClr val="C5C5FF"/>
        </a:lt2>
        <a:accent1>
          <a:srgbClr val="9999FF"/>
        </a:accent1>
        <a:accent2>
          <a:srgbClr val="7000E0"/>
        </a:accent2>
        <a:accent3>
          <a:srgbClr val="BCAAE2"/>
        </a:accent3>
        <a:accent4>
          <a:srgbClr val="DADADA"/>
        </a:accent4>
        <a:accent5>
          <a:srgbClr val="CACAFF"/>
        </a:accent5>
        <a:accent6>
          <a:srgbClr val="6500CB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9">
        <a:dk1>
          <a:srgbClr val="003366"/>
        </a:dk1>
        <a:lt1>
          <a:srgbClr val="FFFFFF"/>
        </a:lt1>
        <a:dk2>
          <a:srgbClr val="003366"/>
        </a:dk2>
        <a:lt2>
          <a:srgbClr val="CBD5DF"/>
        </a:lt2>
        <a:accent1>
          <a:srgbClr val="A9BEE9"/>
        </a:accent1>
        <a:accent2>
          <a:srgbClr val="D6E4F2"/>
        </a:accent2>
        <a:accent3>
          <a:srgbClr val="FFFFFF"/>
        </a:accent3>
        <a:accent4>
          <a:srgbClr val="002A56"/>
        </a:accent4>
        <a:accent5>
          <a:srgbClr val="D1DBF2"/>
        </a:accent5>
        <a:accent6>
          <a:srgbClr val="C2CFDB"/>
        </a:accent6>
        <a:hlink>
          <a:srgbClr val="0000CC"/>
        </a:hlink>
        <a:folHlink>
          <a:srgbClr val="8668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cean">
  <a:themeElements>
    <a:clrScheme name="1_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1_Ocean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Maple 3">
    <a:dk1>
      <a:srgbClr val="000000"/>
    </a:dk1>
    <a:lt1>
      <a:srgbClr val="FFFFCC"/>
    </a:lt1>
    <a:dk2>
      <a:srgbClr val="A26D18"/>
    </a:dk2>
    <a:lt2>
      <a:srgbClr val="F9D793"/>
    </a:lt2>
    <a:accent1>
      <a:srgbClr val="FFD05B"/>
    </a:accent1>
    <a:accent2>
      <a:srgbClr val="FEE1A8"/>
    </a:accent2>
    <a:accent3>
      <a:srgbClr val="FFFFE2"/>
    </a:accent3>
    <a:accent4>
      <a:srgbClr val="000000"/>
    </a:accent4>
    <a:accent5>
      <a:srgbClr val="FFE4B5"/>
    </a:accent5>
    <a:accent6>
      <a:srgbClr val="E6CC98"/>
    </a:accent6>
    <a:hlink>
      <a:srgbClr val="FF0000"/>
    </a:hlink>
    <a:folHlink>
      <a:srgbClr val="CC6600"/>
    </a:folHlink>
  </a:clrScheme>
</a:themeOverride>
</file>

<file path=ppt/theme/themeOverride2.xml><?xml version="1.0" encoding="utf-8"?>
<a:themeOverride xmlns:a="http://schemas.openxmlformats.org/drawingml/2006/main">
  <a:clrScheme name="Maple 3">
    <a:dk1>
      <a:srgbClr val="000000"/>
    </a:dk1>
    <a:lt1>
      <a:srgbClr val="FFFFCC"/>
    </a:lt1>
    <a:dk2>
      <a:srgbClr val="A26D18"/>
    </a:dk2>
    <a:lt2>
      <a:srgbClr val="F9D793"/>
    </a:lt2>
    <a:accent1>
      <a:srgbClr val="FFD05B"/>
    </a:accent1>
    <a:accent2>
      <a:srgbClr val="FEE1A8"/>
    </a:accent2>
    <a:accent3>
      <a:srgbClr val="FFFFE2"/>
    </a:accent3>
    <a:accent4>
      <a:srgbClr val="000000"/>
    </a:accent4>
    <a:accent5>
      <a:srgbClr val="FFE4B5"/>
    </a:accent5>
    <a:accent6>
      <a:srgbClr val="E6CC98"/>
    </a:accent6>
    <a:hlink>
      <a:srgbClr val="FF0000"/>
    </a:hlink>
    <a:folHlink>
      <a:srgbClr val="CC6600"/>
    </a:folHlink>
  </a:clrScheme>
</a:themeOverride>
</file>

<file path=ppt/theme/themeOverride3.xml><?xml version="1.0" encoding="utf-8"?>
<a:themeOverride xmlns:a="http://schemas.openxmlformats.org/drawingml/2006/main">
  <a:clrScheme name="Ocean 8">
    <a:dk1>
      <a:srgbClr val="000000"/>
    </a:dk1>
    <a:lt1>
      <a:srgbClr val="FFFFFF"/>
    </a:lt1>
    <a:dk2>
      <a:srgbClr val="FFBA2F"/>
    </a:dk2>
    <a:lt2>
      <a:srgbClr val="A50021"/>
    </a:lt2>
    <a:accent1>
      <a:srgbClr val="FF6600"/>
    </a:accent1>
    <a:accent2>
      <a:srgbClr val="CC6600"/>
    </a:accent2>
    <a:accent3>
      <a:srgbClr val="FFD9AD"/>
    </a:accent3>
    <a:accent4>
      <a:srgbClr val="DADADA"/>
    </a:accent4>
    <a:accent5>
      <a:srgbClr val="FFB8AA"/>
    </a:accent5>
    <a:accent6>
      <a:srgbClr val="B95C00"/>
    </a:accent6>
    <a:hlink>
      <a:srgbClr val="663300"/>
    </a:hlink>
    <a:folHlink>
      <a:srgbClr val="CC9900"/>
    </a:folHlink>
  </a:clrScheme>
</a:themeOverride>
</file>

<file path=ppt/theme/themeOverride4.xml><?xml version="1.0" encoding="utf-8"?>
<a:themeOverride xmlns:a="http://schemas.openxmlformats.org/drawingml/2006/main">
  <a:clrScheme name="Ocean 8">
    <a:dk1>
      <a:srgbClr val="000000"/>
    </a:dk1>
    <a:lt1>
      <a:srgbClr val="FFFFFF"/>
    </a:lt1>
    <a:dk2>
      <a:srgbClr val="FFBA2F"/>
    </a:dk2>
    <a:lt2>
      <a:srgbClr val="A50021"/>
    </a:lt2>
    <a:accent1>
      <a:srgbClr val="FF6600"/>
    </a:accent1>
    <a:accent2>
      <a:srgbClr val="CC6600"/>
    </a:accent2>
    <a:accent3>
      <a:srgbClr val="FFD9AD"/>
    </a:accent3>
    <a:accent4>
      <a:srgbClr val="DADADA"/>
    </a:accent4>
    <a:accent5>
      <a:srgbClr val="FFB8AA"/>
    </a:accent5>
    <a:accent6>
      <a:srgbClr val="B95C00"/>
    </a:accent6>
    <a:hlink>
      <a:srgbClr val="663300"/>
    </a:hlink>
    <a:folHlink>
      <a:srgbClr val="CC9900"/>
    </a:folHlink>
  </a:clrScheme>
</a:themeOverride>
</file>

<file path=ppt/theme/themeOverride5.xml><?xml version="1.0" encoding="utf-8"?>
<a:themeOverride xmlns:a="http://schemas.openxmlformats.org/drawingml/2006/main">
  <a:clrScheme name="1_Ocean 2">
    <a:dk1>
      <a:srgbClr val="000066"/>
    </a:dk1>
    <a:lt1>
      <a:srgbClr val="FFFFFF"/>
    </a:lt1>
    <a:dk2>
      <a:srgbClr val="5D93FF"/>
    </a:dk2>
    <a:lt2>
      <a:srgbClr val="FFFFFF"/>
    </a:lt2>
    <a:accent1>
      <a:srgbClr val="6666FF"/>
    </a:accent1>
    <a:accent2>
      <a:srgbClr val="9999FF"/>
    </a:accent2>
    <a:accent3>
      <a:srgbClr val="B6C8FF"/>
    </a:accent3>
    <a:accent4>
      <a:srgbClr val="DADADA"/>
    </a:accent4>
    <a:accent5>
      <a:srgbClr val="B8B8FF"/>
    </a:accent5>
    <a:accent6>
      <a:srgbClr val="8A8AE7"/>
    </a:accent6>
    <a:hlink>
      <a:srgbClr val="FF3300"/>
    </a:hlink>
    <a:folHlink>
      <a:srgbClr val="FF9900"/>
    </a:folHlink>
  </a:clrScheme>
</a:themeOverride>
</file>

<file path=ppt/theme/themeOverride6.xml><?xml version="1.0" encoding="utf-8"?>
<a:themeOverride xmlns:a="http://schemas.openxmlformats.org/drawingml/2006/main">
  <a:clrScheme name="1_Ocean 2">
    <a:dk1>
      <a:srgbClr val="000066"/>
    </a:dk1>
    <a:lt1>
      <a:srgbClr val="FFFFFF"/>
    </a:lt1>
    <a:dk2>
      <a:srgbClr val="5D93FF"/>
    </a:dk2>
    <a:lt2>
      <a:srgbClr val="FFFFFF"/>
    </a:lt2>
    <a:accent1>
      <a:srgbClr val="6666FF"/>
    </a:accent1>
    <a:accent2>
      <a:srgbClr val="9999FF"/>
    </a:accent2>
    <a:accent3>
      <a:srgbClr val="B6C8FF"/>
    </a:accent3>
    <a:accent4>
      <a:srgbClr val="DADADA"/>
    </a:accent4>
    <a:accent5>
      <a:srgbClr val="B8B8FF"/>
    </a:accent5>
    <a:accent6>
      <a:srgbClr val="8A8AE7"/>
    </a:accent6>
    <a:hlink>
      <a:srgbClr val="FF3300"/>
    </a:hlink>
    <a:folHlink>
      <a:srgbClr val="FF99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1035</TotalTime>
  <Words>1280</Words>
  <Application>Microsoft Office PowerPoint</Application>
  <PresentationFormat>On-screen Show (4:3)</PresentationFormat>
  <Paragraphs>158</Paragraphs>
  <Slides>18</Slides>
  <Notes>0</Notes>
  <HiddenSlides>0</HiddenSlides>
  <MMClips>7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cean</vt:lpstr>
      <vt:lpstr>Maple</vt:lpstr>
      <vt:lpstr>1_Ocea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 Nguyen Duong</dc:creator>
  <cp:lastModifiedBy>AutoBVT</cp:lastModifiedBy>
  <cp:revision>129</cp:revision>
  <dcterms:created xsi:type="dcterms:W3CDTF">2009-03-19T06:52:14Z</dcterms:created>
  <dcterms:modified xsi:type="dcterms:W3CDTF">2018-10-17T03:52:41Z</dcterms:modified>
</cp:coreProperties>
</file>